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insideH w:val="single" w:sz="4" w:space="0" w:color="auto"/>
        </w:tblBorders>
        <w:tblLook w:val="01E0" w:firstRow="1" w:lastRow="1" w:firstColumn="1" w:lastColumn="1" w:noHBand="0" w:noVBand="0"/>
      </w:tblPr>
      <w:tblGrid>
        <w:gridCol w:w="1677"/>
        <w:gridCol w:w="7741"/>
      </w:tblGrid>
      <w:tr w:rsidR="000573E9" w:rsidRPr="00EC61E0" w:rsidTr="00EC61E0">
        <w:trPr>
          <w:trHeight w:val="549"/>
          <w:jc w:val="center"/>
        </w:trPr>
        <w:tc>
          <w:tcPr>
            <w:tcW w:w="1677" w:type="dxa"/>
            <w:shd w:val="clear" w:color="auto" w:fill="auto"/>
          </w:tcPr>
          <w:p w:rsidR="000573E9" w:rsidRPr="00EC61E0" w:rsidRDefault="000573E9" w:rsidP="0016622A">
            <w:pPr>
              <w:jc w:val="center"/>
              <w:rPr>
                <w:b/>
                <w:color w:val="00B0F0"/>
                <w:sz w:val="24"/>
              </w:rPr>
            </w:pPr>
            <w:bookmarkStart w:id="0" w:name="_GoBack" w:colFirst="1" w:colLast="1"/>
            <w:r w:rsidRPr="00EC61E0">
              <w:rPr>
                <w:b/>
                <w:color w:val="00B0F0"/>
                <w:sz w:val="24"/>
              </w:rPr>
              <w:t>CHỦ ĐỀ</w:t>
            </w:r>
          </w:p>
          <w:p w:rsidR="000573E9" w:rsidRPr="00EC61E0" w:rsidRDefault="000573E9" w:rsidP="0016622A">
            <w:pPr>
              <w:jc w:val="center"/>
              <w:rPr>
                <w:b/>
                <w:sz w:val="24"/>
              </w:rPr>
            </w:pPr>
            <w:r w:rsidRPr="00EC61E0">
              <w:rPr>
                <w:b/>
                <w:color w:val="00B0F0"/>
                <w:sz w:val="24"/>
              </w:rPr>
              <w:t>3.</w:t>
            </w:r>
          </w:p>
        </w:tc>
        <w:tc>
          <w:tcPr>
            <w:tcW w:w="7741" w:type="dxa"/>
            <w:shd w:val="clear" w:color="auto" w:fill="auto"/>
          </w:tcPr>
          <w:p w:rsidR="00277E7D" w:rsidRPr="00EC61E0" w:rsidRDefault="00277E7D" w:rsidP="0016622A">
            <w:pPr>
              <w:jc w:val="center"/>
              <w:rPr>
                <w:b/>
                <w:sz w:val="24"/>
              </w:rPr>
            </w:pPr>
          </w:p>
          <w:p w:rsidR="000573E9" w:rsidRPr="00EC61E0" w:rsidRDefault="000573E9" w:rsidP="0016622A">
            <w:pPr>
              <w:jc w:val="center"/>
              <w:rPr>
                <w:b/>
                <w:color w:val="FF0000"/>
                <w:sz w:val="24"/>
              </w:rPr>
            </w:pPr>
            <w:r w:rsidRPr="00EC61E0">
              <w:rPr>
                <w:b/>
                <w:color w:val="FF0000"/>
                <w:sz w:val="24"/>
              </w:rPr>
              <w:t>SỰ RƠI TỰ DO</w:t>
            </w:r>
          </w:p>
        </w:tc>
      </w:tr>
      <w:bookmarkEnd w:id="0"/>
    </w:tbl>
    <w:p w:rsidR="00332A44" w:rsidRPr="004271B5" w:rsidRDefault="00332A44">
      <w:pPr>
        <w:rPr>
          <w:sz w:val="24"/>
        </w:rPr>
      </w:pPr>
    </w:p>
    <w:p w:rsidR="000573E9" w:rsidRPr="004271B5" w:rsidRDefault="000573E9">
      <w:pPr>
        <w:rPr>
          <w:b/>
          <w:color w:val="FFFFFF"/>
          <w:sz w:val="24"/>
        </w:rPr>
      </w:pPr>
      <w:r w:rsidRPr="004271B5">
        <w:rPr>
          <w:b/>
          <w:color w:val="FFFFFF"/>
          <w:sz w:val="24"/>
          <w:highlight w:val="black"/>
        </w:rPr>
        <w:t>A. PHẦN LÍ THUYẾT</w:t>
      </w:r>
    </w:p>
    <w:p w:rsidR="000573E9" w:rsidRPr="004271B5" w:rsidRDefault="000573E9">
      <w:pPr>
        <w:rPr>
          <w:sz w:val="24"/>
        </w:rPr>
      </w:pPr>
      <w:r w:rsidRPr="004271B5">
        <w:rPr>
          <w:b/>
          <w:sz w:val="24"/>
        </w:rPr>
        <w:t xml:space="preserve">1. Nêu thí nghiệp </w:t>
      </w:r>
      <w:r w:rsidR="00550270" w:rsidRPr="004271B5">
        <w:rPr>
          <w:b/>
          <w:sz w:val="24"/>
        </w:rPr>
        <w:t xml:space="preserve">dùng ống </w:t>
      </w:r>
      <w:r w:rsidR="006903E1" w:rsidRPr="004271B5">
        <w:rPr>
          <w:b/>
          <w:sz w:val="24"/>
        </w:rPr>
        <w:t>Niu</w:t>
      </w:r>
      <w:r w:rsidR="000364A0" w:rsidRPr="004271B5">
        <w:rPr>
          <w:b/>
          <w:sz w:val="24"/>
        </w:rPr>
        <w:t>tơn để khảo sả sự rơi tự do của các vật. Nói rõ kết quả rút ra từ thí nghiệm</w:t>
      </w:r>
      <w:r w:rsidR="000364A0" w:rsidRPr="004271B5">
        <w:rPr>
          <w:sz w:val="24"/>
        </w:rPr>
        <w:t>.</w:t>
      </w:r>
    </w:p>
    <w:p w:rsidR="000364A0" w:rsidRPr="004271B5" w:rsidRDefault="000364A0" w:rsidP="004271B5">
      <w:pPr>
        <w:jc w:val="center"/>
        <w:rPr>
          <w:b/>
          <w:sz w:val="24"/>
        </w:rPr>
      </w:pPr>
      <w:r w:rsidRPr="004271B5">
        <w:rPr>
          <w:b/>
          <w:sz w:val="24"/>
        </w:rPr>
        <w:t>Hướng dẫn</w:t>
      </w:r>
    </w:p>
    <w:p w:rsidR="000364A0" w:rsidRPr="004271B5" w:rsidRDefault="000364A0">
      <w:pPr>
        <w:rPr>
          <w:sz w:val="24"/>
        </w:rPr>
      </w:pPr>
      <w:r w:rsidRPr="004271B5">
        <w:rPr>
          <w:sz w:val="24"/>
        </w:rPr>
        <w:t xml:space="preserve">    </w:t>
      </w:r>
      <w:r w:rsidR="00472688" w:rsidRPr="004271B5">
        <w:rPr>
          <w:sz w:val="24"/>
        </w:rPr>
        <w:t xml:space="preserve">Ống </w:t>
      </w:r>
      <w:r w:rsidR="00B45237" w:rsidRPr="004271B5">
        <w:rPr>
          <w:sz w:val="24"/>
        </w:rPr>
        <w:t>Niutơn là một ống bằng thủy tinh hay chất dẻo trong suốt (để ta quan sat được bện trong), một đầu có van để hút hết</w:t>
      </w:r>
      <w:r w:rsidR="00265976" w:rsidRPr="004271B5">
        <w:rPr>
          <w:sz w:val="24"/>
        </w:rPr>
        <w:t xml:space="preserve"> không khí ra. Bên trong ống có một cái lông chim và một viên sỏi. Dốc ngược ống để chiếc lông chim và viên sỏi rơi </w:t>
      </w:r>
      <w:r w:rsidR="00BC6A2B" w:rsidRPr="004271B5">
        <w:rPr>
          <w:sz w:val="24"/>
        </w:rPr>
        <w:t xml:space="preserve">xuống </w:t>
      </w:r>
      <w:r w:rsidR="00265976" w:rsidRPr="004271B5">
        <w:rPr>
          <w:sz w:val="24"/>
        </w:rPr>
        <w:t>cùng một lúc</w:t>
      </w:r>
      <w:r w:rsidR="00BC6A2B" w:rsidRPr="004271B5">
        <w:rPr>
          <w:sz w:val="24"/>
        </w:rPr>
        <w:t>, kết quả cho thấy:</w:t>
      </w:r>
    </w:p>
    <w:p w:rsidR="00BC6A2B" w:rsidRPr="004271B5" w:rsidRDefault="00BC6A2B">
      <w:pPr>
        <w:rPr>
          <w:sz w:val="24"/>
        </w:rPr>
      </w:pPr>
      <w:r w:rsidRPr="004271B5">
        <w:rPr>
          <w:sz w:val="24"/>
        </w:rPr>
        <w:t xml:space="preserve">      - Khi chưa rút không khí ra, viên sỏi rơi nhanh hơn và chạm đáy ống trước.</w:t>
      </w:r>
    </w:p>
    <w:p w:rsidR="00BC6A2B" w:rsidRPr="004271B5" w:rsidRDefault="00BC6A2B">
      <w:pPr>
        <w:rPr>
          <w:sz w:val="24"/>
        </w:rPr>
      </w:pPr>
      <w:r w:rsidRPr="004271B5">
        <w:rPr>
          <w:sz w:val="24"/>
        </w:rPr>
        <w:t xml:space="preserve">      - </w:t>
      </w:r>
      <w:r w:rsidR="00AB6FDE" w:rsidRPr="004271B5">
        <w:rPr>
          <w:sz w:val="24"/>
        </w:rPr>
        <w:t>Khi đã rút không khí ra, chiếc lông chim và viên sỏi rơi như nhau và chạm đáy ống cùng một lúc.</w:t>
      </w:r>
    </w:p>
    <w:p w:rsidR="00AB6FDE" w:rsidRPr="004271B5" w:rsidRDefault="00AB6FDE">
      <w:pPr>
        <w:rPr>
          <w:sz w:val="24"/>
        </w:rPr>
      </w:pPr>
      <w:r w:rsidRPr="004271B5">
        <w:rPr>
          <w:sz w:val="24"/>
        </w:rPr>
        <w:t xml:space="preserve">      * Kết quả: Nguyên nhân của sự rơi nhanh h</w:t>
      </w:r>
      <w:r w:rsidR="004271B5" w:rsidRPr="004271B5">
        <w:rPr>
          <w:sz w:val="24"/>
        </w:rPr>
        <w:t>ay chậm của các vật là do sức</w:t>
      </w:r>
      <w:r w:rsidRPr="004271B5">
        <w:rPr>
          <w:sz w:val="24"/>
        </w:rPr>
        <w:t xml:space="preserve"> cản của không khí cản trở chuyển động của chúng. Nếu không có sức cản của không khí thì các vật rơi như nhau.</w:t>
      </w:r>
    </w:p>
    <w:p w:rsidR="00AB6FDE" w:rsidRPr="004271B5" w:rsidRDefault="00AB6FDE">
      <w:pPr>
        <w:rPr>
          <w:b/>
          <w:sz w:val="24"/>
        </w:rPr>
      </w:pPr>
      <w:r w:rsidRPr="004271B5">
        <w:rPr>
          <w:b/>
          <w:sz w:val="24"/>
        </w:rPr>
        <w:t>2. Thế nào là sự rơi tự do? Nêu các đặc điểm của chuyển động rơi tự do của một vật nhỏ.</w:t>
      </w:r>
    </w:p>
    <w:p w:rsidR="00AB6FDE" w:rsidRPr="004271B5" w:rsidRDefault="00AB6FDE" w:rsidP="004271B5">
      <w:pPr>
        <w:jc w:val="center"/>
        <w:rPr>
          <w:b/>
          <w:sz w:val="24"/>
        </w:rPr>
      </w:pPr>
      <w:r w:rsidRPr="004271B5">
        <w:rPr>
          <w:b/>
          <w:sz w:val="24"/>
        </w:rPr>
        <w:t>Hướng dẫn</w:t>
      </w:r>
    </w:p>
    <w:p w:rsidR="00AB6FDE" w:rsidRPr="004271B5" w:rsidRDefault="00AB6FDE">
      <w:pPr>
        <w:rPr>
          <w:sz w:val="24"/>
        </w:rPr>
      </w:pPr>
      <w:r w:rsidRPr="004271B5">
        <w:rPr>
          <w:sz w:val="24"/>
        </w:rPr>
        <w:t xml:space="preserve">    Sự rơi tự do là sự rơi chỉ dưới tác động của trọng lực.</w:t>
      </w:r>
    </w:p>
    <w:p w:rsidR="00AB6FDE" w:rsidRPr="004271B5" w:rsidRDefault="0079109D">
      <w:pPr>
        <w:rPr>
          <w:sz w:val="24"/>
        </w:rPr>
      </w:pPr>
      <w:r w:rsidRPr="004271B5">
        <w:rPr>
          <w:sz w:val="24"/>
        </w:rPr>
        <w:t xml:space="preserve">    Trường hợp có thể bỏ qua ảnh hưởng của các yếu tố khác lên vật rơi, ta có thể coi sự rơi của vật như là </w:t>
      </w:r>
      <w:r w:rsidR="00AA3FFD" w:rsidRPr="004271B5">
        <w:rPr>
          <w:sz w:val="24"/>
        </w:rPr>
        <w:t>sự rơi tự do</w:t>
      </w:r>
    </w:p>
    <w:p w:rsidR="00AA3FFD" w:rsidRPr="004271B5" w:rsidRDefault="00AA3FFD">
      <w:pPr>
        <w:rPr>
          <w:sz w:val="24"/>
        </w:rPr>
      </w:pPr>
      <w:r w:rsidRPr="004271B5">
        <w:rPr>
          <w:sz w:val="24"/>
        </w:rPr>
        <w:t xml:space="preserve">    * Các đặc điểm của chuyển động rơi tự do:</w:t>
      </w:r>
    </w:p>
    <w:p w:rsidR="00AA3FFD" w:rsidRPr="004271B5" w:rsidRDefault="00E060D2">
      <w:pPr>
        <w:rPr>
          <w:sz w:val="24"/>
        </w:rPr>
      </w:pPr>
      <w:r w:rsidRPr="004271B5">
        <w:rPr>
          <w:sz w:val="24"/>
        </w:rPr>
        <w:t xml:space="preserve">    - Phương của chuyển động rơi tự do là phương thẳng đứng</w:t>
      </w:r>
    </w:p>
    <w:p w:rsidR="00E060D2" w:rsidRPr="004271B5" w:rsidRDefault="00E060D2">
      <w:pPr>
        <w:rPr>
          <w:sz w:val="24"/>
        </w:rPr>
      </w:pPr>
      <w:r w:rsidRPr="004271B5">
        <w:rPr>
          <w:sz w:val="24"/>
        </w:rPr>
        <w:t xml:space="preserve">    - </w:t>
      </w:r>
      <w:r w:rsidR="004B5CC3" w:rsidRPr="004271B5">
        <w:rPr>
          <w:sz w:val="24"/>
        </w:rPr>
        <w:t>Chiều của chiều chuyển động rơi tự do là chiều từ trên xuống dưới.</w:t>
      </w:r>
    </w:p>
    <w:p w:rsidR="004B5CC3" w:rsidRPr="004271B5" w:rsidRDefault="004B5CC3">
      <w:pPr>
        <w:rPr>
          <w:sz w:val="24"/>
        </w:rPr>
      </w:pPr>
      <w:r w:rsidRPr="004271B5">
        <w:rPr>
          <w:sz w:val="24"/>
        </w:rPr>
        <w:t xml:space="preserve">    - Chuyển động rơi tự do là chuyển động thẳng nhanh dần đều.</w:t>
      </w:r>
    </w:p>
    <w:p w:rsidR="004B5CC3" w:rsidRPr="004271B5" w:rsidRDefault="004B5CC3">
      <w:pPr>
        <w:rPr>
          <w:sz w:val="24"/>
        </w:rPr>
      </w:pPr>
      <w:r w:rsidRPr="004271B5">
        <w:rPr>
          <w:sz w:val="24"/>
        </w:rPr>
        <w:t xml:space="preserve">    - Oử cùng một nơi trên Trái Đất các vật rơi tự do với cùng một gia tốc (gọi là gia tốc rơi tự do).</w:t>
      </w:r>
    </w:p>
    <w:p w:rsidR="004B5CC3" w:rsidRPr="004271B5" w:rsidRDefault="004B5CC3" w:rsidP="004271B5">
      <w:pPr>
        <w:rPr>
          <w:b/>
          <w:sz w:val="24"/>
        </w:rPr>
      </w:pPr>
      <w:r w:rsidRPr="004271B5">
        <w:rPr>
          <w:b/>
          <w:sz w:val="24"/>
        </w:rPr>
        <w:t>3. Viết các công thức của chuyển động rơi tự do.</w:t>
      </w:r>
    </w:p>
    <w:p w:rsidR="004B5CC3" w:rsidRPr="004271B5" w:rsidRDefault="00EC61E0" w:rsidP="004271B5">
      <w:pPr>
        <w:jc w:val="center"/>
        <w:rPr>
          <w:b/>
          <w:sz w:val="24"/>
        </w:rPr>
      </w:pPr>
      <w:r>
        <w:rPr>
          <w:noProof/>
        </w:rPr>
        <w:drawing>
          <wp:anchor distT="0" distB="0" distL="114300" distR="114300" simplePos="0" relativeHeight="251657728" behindDoc="1" locked="0" layoutInCell="1" allowOverlap="1">
            <wp:simplePos x="0" y="0"/>
            <wp:positionH relativeFrom="column">
              <wp:posOffset>3945255</wp:posOffset>
            </wp:positionH>
            <wp:positionV relativeFrom="paragraph">
              <wp:posOffset>56515</wp:posOffset>
            </wp:positionV>
            <wp:extent cx="1364615" cy="1943100"/>
            <wp:effectExtent l="0" t="0" r="6985" b="0"/>
            <wp:wrapNone/>
            <wp:docPr id="2" name="Picture 2" descr="20750439_338145793288097_160264160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750439_338145793288097_1602641600_n"/>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6461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4B5CC3" w:rsidRPr="004271B5">
        <w:rPr>
          <w:b/>
          <w:sz w:val="24"/>
        </w:rPr>
        <w:t>Hướng dẫn</w:t>
      </w:r>
    </w:p>
    <w:p w:rsidR="004B5CC3" w:rsidRPr="004271B5" w:rsidRDefault="004B5CC3">
      <w:pPr>
        <w:rPr>
          <w:sz w:val="24"/>
        </w:rPr>
      </w:pPr>
      <w:r w:rsidRPr="004271B5">
        <w:rPr>
          <w:sz w:val="24"/>
        </w:rPr>
        <w:t xml:space="preserve">    Chọn trục tọa độ OH thẳng đứng, gốc O là vị trí thả vật,</w:t>
      </w:r>
    </w:p>
    <w:p w:rsidR="001653E6" w:rsidRPr="004271B5" w:rsidRDefault="004B5CC3">
      <w:pPr>
        <w:rPr>
          <w:sz w:val="24"/>
        </w:rPr>
      </w:pPr>
      <w:r w:rsidRPr="004271B5">
        <w:rPr>
          <w:sz w:val="24"/>
        </w:rPr>
        <w:t>chiều</w:t>
      </w:r>
      <w:r w:rsidR="001653E6" w:rsidRPr="004271B5">
        <w:rPr>
          <w:sz w:val="24"/>
        </w:rPr>
        <w:t xml:space="preserve"> dương từ trên xuống dưới như hình 14, gốc thời gian là</w:t>
      </w:r>
    </w:p>
    <w:p w:rsidR="001F0AB0" w:rsidRPr="004271B5" w:rsidRDefault="001F0AB0">
      <w:pPr>
        <w:rPr>
          <w:sz w:val="24"/>
        </w:rPr>
      </w:pPr>
      <w:r w:rsidRPr="004271B5">
        <w:rPr>
          <w:sz w:val="24"/>
        </w:rPr>
        <w:t>lúc thả vật, ta có các công thức:</w:t>
      </w:r>
    </w:p>
    <w:p w:rsidR="001252B5" w:rsidRPr="004271B5" w:rsidRDefault="001F0AB0">
      <w:pPr>
        <w:rPr>
          <w:sz w:val="24"/>
        </w:rPr>
      </w:pPr>
      <w:r w:rsidRPr="004271B5">
        <w:rPr>
          <w:sz w:val="24"/>
        </w:rPr>
        <w:t xml:space="preserve">    + Vận tốc: </w:t>
      </w:r>
      <w:r w:rsidR="00662C2B" w:rsidRPr="004271B5">
        <w:rPr>
          <w:position w:val="-10"/>
          <w:sz w:val="24"/>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8" o:title=""/>
          </v:shape>
          <o:OLEObject Type="Embed" ProgID="Equation.DSMT4" ShapeID="_x0000_i1025" DrawAspect="Content" ObjectID="_1691522018" r:id="rId9"/>
        </w:object>
      </w:r>
      <w:r w:rsidR="00662C2B" w:rsidRPr="004271B5">
        <w:rPr>
          <w:sz w:val="24"/>
        </w:rPr>
        <w:t>.</w:t>
      </w:r>
    </w:p>
    <w:p w:rsidR="001252B5" w:rsidRPr="004271B5" w:rsidRDefault="001252B5">
      <w:pPr>
        <w:rPr>
          <w:sz w:val="24"/>
        </w:rPr>
      </w:pPr>
      <w:r w:rsidRPr="004271B5">
        <w:rPr>
          <w:sz w:val="24"/>
        </w:rPr>
        <w:t xml:space="preserve">    + Phương trình tọa độ: </w:t>
      </w:r>
      <w:r w:rsidRPr="004271B5">
        <w:rPr>
          <w:position w:val="-24"/>
          <w:sz w:val="24"/>
        </w:rPr>
        <w:object w:dxaOrig="859" w:dyaOrig="660">
          <v:shape id="_x0000_i1026" type="#_x0000_t75" style="width:42.75pt;height:33pt" o:ole="">
            <v:imagedata r:id="rId10" o:title=""/>
          </v:shape>
          <o:OLEObject Type="Embed" ProgID="Equation.DSMT4" ShapeID="_x0000_i1026" DrawAspect="Content" ObjectID="_1691522019" r:id="rId11"/>
        </w:object>
      </w:r>
      <w:r w:rsidRPr="004271B5">
        <w:rPr>
          <w:sz w:val="24"/>
        </w:rPr>
        <w:t xml:space="preserve"> </w:t>
      </w:r>
    </w:p>
    <w:p w:rsidR="004B5CC3" w:rsidRPr="004271B5" w:rsidRDefault="001252B5">
      <w:pPr>
        <w:rPr>
          <w:sz w:val="24"/>
        </w:rPr>
      </w:pPr>
      <w:r w:rsidRPr="004271B5">
        <w:rPr>
          <w:sz w:val="24"/>
        </w:rPr>
        <w:t xml:space="preserve">    + </w:t>
      </w:r>
      <w:r w:rsidR="00426BEF" w:rsidRPr="004271B5">
        <w:rPr>
          <w:sz w:val="24"/>
        </w:rPr>
        <w:t xml:space="preserve">Công thức liên hệ: </w:t>
      </w:r>
      <w:r w:rsidR="00426BEF" w:rsidRPr="004271B5">
        <w:rPr>
          <w:position w:val="-10"/>
          <w:sz w:val="24"/>
        </w:rPr>
        <w:object w:dxaOrig="940" w:dyaOrig="360">
          <v:shape id="_x0000_i1027" type="#_x0000_t75" style="width:47.25pt;height:18pt" o:ole="">
            <v:imagedata r:id="rId12" o:title=""/>
          </v:shape>
          <o:OLEObject Type="Embed" ProgID="Equation.DSMT4" ShapeID="_x0000_i1027" DrawAspect="Content" ObjectID="_1691522020" r:id="rId13"/>
        </w:object>
      </w:r>
    </w:p>
    <w:p w:rsidR="00355DF4" w:rsidRPr="00CD15C8" w:rsidRDefault="00355DF4">
      <w:pPr>
        <w:rPr>
          <w:b/>
          <w:color w:val="FFFFFF"/>
          <w:sz w:val="24"/>
        </w:rPr>
      </w:pPr>
      <w:r w:rsidRPr="00CD15C8">
        <w:rPr>
          <w:b/>
          <w:color w:val="FFFFFF"/>
          <w:sz w:val="24"/>
          <w:highlight w:val="black"/>
        </w:rPr>
        <w:t>B. PHẦN BÀI TẬP</w:t>
      </w:r>
    </w:p>
    <w:p w:rsidR="00355DF4" w:rsidRPr="004271B5" w:rsidRDefault="00355DF4">
      <w:pPr>
        <w:rPr>
          <w:sz w:val="24"/>
        </w:rPr>
      </w:pPr>
      <w:r w:rsidRPr="00CD15C8">
        <w:rPr>
          <w:b/>
          <w:sz w:val="24"/>
        </w:rPr>
        <w:t>1.</w:t>
      </w:r>
      <w:r w:rsidRPr="004271B5">
        <w:rPr>
          <w:sz w:val="24"/>
        </w:rPr>
        <w:t xml:space="preserve"> Một vật nặng rơi từ độ cao 27m xuống đất. Lấy </w:t>
      </w:r>
      <w:r w:rsidRPr="004271B5">
        <w:rPr>
          <w:position w:val="-10"/>
          <w:sz w:val="24"/>
        </w:rPr>
        <w:object w:dxaOrig="680" w:dyaOrig="320">
          <v:shape id="_x0000_i1028" type="#_x0000_t75" style="width:33.75pt;height:15.75pt" o:ole="">
            <v:imagedata r:id="rId14" o:title=""/>
          </v:shape>
          <o:OLEObject Type="Embed" ProgID="Equation.DSMT4" ShapeID="_x0000_i1028" DrawAspect="Content" ObjectID="_1691522021" r:id="rId15"/>
        </w:object>
      </w:r>
      <w:r w:rsidRPr="004271B5">
        <w:rPr>
          <w:sz w:val="24"/>
        </w:rPr>
        <w:t>m/s</w:t>
      </w:r>
      <w:r w:rsidRPr="004271B5">
        <w:rPr>
          <w:sz w:val="24"/>
          <w:vertAlign w:val="superscript"/>
        </w:rPr>
        <w:t>2</w:t>
      </w:r>
      <w:r w:rsidRPr="004271B5">
        <w:rPr>
          <w:sz w:val="24"/>
        </w:rPr>
        <w:t>.</w:t>
      </w:r>
    </w:p>
    <w:p w:rsidR="00A3205E" w:rsidRPr="004271B5" w:rsidRDefault="00A3205E">
      <w:pPr>
        <w:rPr>
          <w:sz w:val="24"/>
        </w:rPr>
      </w:pPr>
      <w:r w:rsidRPr="004271B5">
        <w:rPr>
          <w:sz w:val="24"/>
        </w:rPr>
        <w:t xml:space="preserve">    a) Tính thời gian rơi.</w:t>
      </w:r>
    </w:p>
    <w:p w:rsidR="00A3205E" w:rsidRPr="004271B5" w:rsidRDefault="00A3205E">
      <w:pPr>
        <w:rPr>
          <w:sz w:val="24"/>
        </w:rPr>
      </w:pPr>
      <w:r w:rsidRPr="004271B5">
        <w:rPr>
          <w:sz w:val="24"/>
        </w:rPr>
        <w:t xml:space="preserve">    b) Xác địn</w:t>
      </w:r>
      <w:r w:rsidR="00D66A47" w:rsidRPr="004271B5">
        <w:rPr>
          <w:sz w:val="24"/>
        </w:rPr>
        <w:t>h vận tốc của vật khi chạm đất.</w:t>
      </w:r>
    </w:p>
    <w:p w:rsidR="008F55EA" w:rsidRPr="004271B5" w:rsidRDefault="008F55EA">
      <w:pPr>
        <w:rPr>
          <w:sz w:val="24"/>
        </w:rPr>
      </w:pPr>
      <w:r w:rsidRPr="00CD15C8">
        <w:rPr>
          <w:b/>
          <w:sz w:val="24"/>
        </w:rPr>
        <w:t>2.</w:t>
      </w:r>
      <w:r w:rsidRPr="004271B5">
        <w:rPr>
          <w:sz w:val="24"/>
        </w:rPr>
        <w:t xml:space="preserve"> T</w:t>
      </w:r>
      <w:r w:rsidR="00905983" w:rsidRPr="004271B5">
        <w:rPr>
          <w:sz w:val="24"/>
        </w:rPr>
        <w:t xml:space="preserve">hả một vật rơi từ độ cao h </w:t>
      </w:r>
      <w:r w:rsidR="00946F6E" w:rsidRPr="004271B5">
        <w:rPr>
          <w:sz w:val="24"/>
        </w:rPr>
        <w:t xml:space="preserve">so với mặt đất. Bỏ qua sức cản </w:t>
      </w:r>
      <w:r w:rsidR="00D66A47" w:rsidRPr="004271B5">
        <w:rPr>
          <w:sz w:val="24"/>
        </w:rPr>
        <w:t xml:space="preserve">của không khí. </w:t>
      </w:r>
    </w:p>
    <w:p w:rsidR="00D66A47" w:rsidRPr="004271B5" w:rsidRDefault="00D66A47">
      <w:pPr>
        <w:rPr>
          <w:sz w:val="24"/>
        </w:rPr>
      </w:pPr>
      <w:r w:rsidRPr="004271B5">
        <w:rPr>
          <w:sz w:val="24"/>
        </w:rPr>
        <w:t xml:space="preserve">    Lấy </w:t>
      </w:r>
      <w:r w:rsidR="00012043" w:rsidRPr="004271B5">
        <w:rPr>
          <w:position w:val="-10"/>
          <w:sz w:val="24"/>
        </w:rPr>
        <w:object w:dxaOrig="680" w:dyaOrig="320">
          <v:shape id="_x0000_i1029" type="#_x0000_t75" style="width:33.75pt;height:15.75pt" o:ole="">
            <v:imagedata r:id="rId16" o:title=""/>
          </v:shape>
          <o:OLEObject Type="Embed" ProgID="Equation.DSMT4" ShapeID="_x0000_i1029" DrawAspect="Content" ObjectID="_1691522022" r:id="rId17"/>
        </w:object>
      </w:r>
      <w:r w:rsidR="00012043" w:rsidRPr="004271B5">
        <w:rPr>
          <w:sz w:val="24"/>
        </w:rPr>
        <w:t>m/s</w:t>
      </w:r>
      <w:r w:rsidR="00012043" w:rsidRPr="004271B5">
        <w:rPr>
          <w:sz w:val="24"/>
          <w:vertAlign w:val="superscript"/>
        </w:rPr>
        <w:t>2</w:t>
      </w:r>
      <w:r w:rsidR="00012043" w:rsidRPr="004271B5">
        <w:rPr>
          <w:sz w:val="24"/>
        </w:rPr>
        <w:t>.</w:t>
      </w:r>
    </w:p>
    <w:p w:rsidR="00012043" w:rsidRPr="004271B5" w:rsidRDefault="00012043">
      <w:pPr>
        <w:rPr>
          <w:sz w:val="24"/>
        </w:rPr>
      </w:pPr>
      <w:r w:rsidRPr="004271B5">
        <w:rPr>
          <w:sz w:val="24"/>
        </w:rPr>
        <w:t xml:space="preserve">    a) Tính quãng đường mà vật rơi tự do đi được trong giây thứ ba.</w:t>
      </w:r>
    </w:p>
    <w:p w:rsidR="00012043" w:rsidRPr="004271B5" w:rsidRDefault="00012043">
      <w:pPr>
        <w:rPr>
          <w:sz w:val="24"/>
        </w:rPr>
      </w:pPr>
      <w:r w:rsidRPr="004271B5">
        <w:rPr>
          <w:sz w:val="24"/>
        </w:rPr>
        <w:t xml:space="preserve">    b)</w:t>
      </w:r>
      <w:r w:rsidR="005A50C5" w:rsidRPr="004271B5">
        <w:rPr>
          <w:sz w:val="24"/>
        </w:rPr>
        <w:t xml:space="preserve"> Biết khi chạm đất, vận tốc của vật là 38m/s. Tìm h.</w:t>
      </w:r>
    </w:p>
    <w:p w:rsidR="005A50C5" w:rsidRPr="004271B5" w:rsidRDefault="005A50C5">
      <w:pPr>
        <w:rPr>
          <w:sz w:val="24"/>
        </w:rPr>
      </w:pPr>
      <w:r w:rsidRPr="00CD15C8">
        <w:rPr>
          <w:b/>
          <w:sz w:val="24"/>
        </w:rPr>
        <w:t>3.</w:t>
      </w:r>
      <w:r w:rsidRPr="004271B5">
        <w:rPr>
          <w:sz w:val="24"/>
        </w:rPr>
        <w:t xml:space="preserve"> Một vật rơi tự do trong giây cuối rơi được 15m. Tính thời gian từ lúc bắt đầu rơi đến khi chạm đất và độ cao nơi thả vật. Lấy </w:t>
      </w:r>
      <w:r w:rsidRPr="004271B5">
        <w:rPr>
          <w:position w:val="-10"/>
          <w:sz w:val="24"/>
        </w:rPr>
        <w:object w:dxaOrig="680" w:dyaOrig="320">
          <v:shape id="_x0000_i1030" type="#_x0000_t75" style="width:33.75pt;height:15.75pt" o:ole="">
            <v:imagedata r:id="rId16" o:title=""/>
          </v:shape>
          <o:OLEObject Type="Embed" ProgID="Equation.DSMT4" ShapeID="_x0000_i1030" DrawAspect="Content" ObjectID="_1691522023" r:id="rId18"/>
        </w:object>
      </w:r>
      <w:r w:rsidRPr="004271B5">
        <w:rPr>
          <w:sz w:val="24"/>
        </w:rPr>
        <w:t>m/s</w:t>
      </w:r>
      <w:r w:rsidRPr="004271B5">
        <w:rPr>
          <w:sz w:val="24"/>
          <w:vertAlign w:val="superscript"/>
        </w:rPr>
        <w:t>2</w:t>
      </w:r>
      <w:r w:rsidRPr="004271B5">
        <w:rPr>
          <w:sz w:val="24"/>
        </w:rPr>
        <w:t>.</w:t>
      </w:r>
    </w:p>
    <w:p w:rsidR="005A50C5" w:rsidRPr="004271B5" w:rsidRDefault="005A50C5">
      <w:pPr>
        <w:rPr>
          <w:sz w:val="24"/>
        </w:rPr>
      </w:pPr>
      <w:r w:rsidRPr="00CD15C8">
        <w:rPr>
          <w:b/>
          <w:sz w:val="24"/>
        </w:rPr>
        <w:t>4.</w:t>
      </w:r>
      <w:r w:rsidRPr="004271B5">
        <w:rPr>
          <w:sz w:val="24"/>
        </w:rPr>
        <w:t xml:space="preserve"> Hai viên bi nhỏ được </w:t>
      </w:r>
      <w:r w:rsidR="002C5010" w:rsidRPr="004271B5">
        <w:rPr>
          <w:sz w:val="24"/>
        </w:rPr>
        <w:t>thả rơi từ cùng một độ cao, bi A thả sau bi B</w:t>
      </w:r>
      <w:r w:rsidR="00E31433" w:rsidRPr="004271B5">
        <w:rPr>
          <w:sz w:val="24"/>
        </w:rPr>
        <w:t xml:space="preserve"> 0,5 giây. Tính khoảng cách giữa hai bi sau 2,5s kể từ khi bi B rơi.</w:t>
      </w:r>
    </w:p>
    <w:p w:rsidR="00E31433" w:rsidRPr="004271B5" w:rsidRDefault="00E31433">
      <w:pPr>
        <w:rPr>
          <w:sz w:val="24"/>
        </w:rPr>
      </w:pPr>
      <w:r w:rsidRPr="00CD15C8">
        <w:rPr>
          <w:b/>
          <w:sz w:val="24"/>
        </w:rPr>
        <w:t>5.</w:t>
      </w:r>
      <w:r w:rsidRPr="004271B5">
        <w:rPr>
          <w:sz w:val="24"/>
        </w:rPr>
        <w:t xml:space="preserve"> Thả hai vật rơi tự do</w:t>
      </w:r>
      <w:r w:rsidR="00B61670" w:rsidRPr="004271B5">
        <w:rPr>
          <w:sz w:val="24"/>
        </w:rPr>
        <w:t>, vật thứ nhất rơi đến đất mất thời gian gấp 2 lần so với vật kia. Hãy so sánh độ cao ban đầu của hai vật và vận tốc của chúng khi chạm đất.</w:t>
      </w:r>
    </w:p>
    <w:p w:rsidR="00DB44C0" w:rsidRPr="004271B5" w:rsidRDefault="00B61670">
      <w:pPr>
        <w:rPr>
          <w:sz w:val="24"/>
        </w:rPr>
      </w:pPr>
      <w:r w:rsidRPr="00CD15C8">
        <w:rPr>
          <w:b/>
          <w:sz w:val="24"/>
        </w:rPr>
        <w:t>6.</w:t>
      </w:r>
      <w:r w:rsidR="00C428A0" w:rsidRPr="004271B5">
        <w:rPr>
          <w:sz w:val="24"/>
        </w:rPr>
        <w:t xml:space="preserve"> Một vật được thả rơi tự do tại nơi có </w:t>
      </w:r>
      <w:r w:rsidR="00C428A0" w:rsidRPr="004271B5">
        <w:rPr>
          <w:position w:val="-10"/>
          <w:sz w:val="24"/>
        </w:rPr>
        <w:object w:dxaOrig="680" w:dyaOrig="320">
          <v:shape id="_x0000_i1031" type="#_x0000_t75" style="width:33.75pt;height:15.75pt" o:ole="">
            <v:imagedata r:id="rId16" o:title=""/>
          </v:shape>
          <o:OLEObject Type="Embed" ProgID="Equation.DSMT4" ShapeID="_x0000_i1031" DrawAspect="Content" ObjectID="_1691522024" r:id="rId19"/>
        </w:object>
      </w:r>
      <w:r w:rsidR="0060495B" w:rsidRPr="004271B5">
        <w:rPr>
          <w:sz w:val="24"/>
        </w:rPr>
        <w:t>m/s</w:t>
      </w:r>
      <w:r w:rsidR="0060495B" w:rsidRPr="004271B5">
        <w:rPr>
          <w:sz w:val="24"/>
          <w:vertAlign w:val="superscript"/>
        </w:rPr>
        <w:t>2</w:t>
      </w:r>
      <w:r w:rsidR="0060495B" w:rsidRPr="004271B5">
        <w:rPr>
          <w:sz w:val="24"/>
        </w:rPr>
        <w:t xml:space="preserve">. Lập biểu thức quãng đường vật rơi được trong </w:t>
      </w:r>
      <w:r w:rsidR="0060495B" w:rsidRPr="004271B5">
        <w:rPr>
          <w:position w:val="-6"/>
          <w:sz w:val="24"/>
        </w:rPr>
        <w:object w:dxaOrig="200" w:dyaOrig="220">
          <v:shape id="_x0000_i1032" type="#_x0000_t75" style="width:9.75pt;height:11.25pt" o:ole="">
            <v:imagedata r:id="rId20" o:title=""/>
          </v:shape>
          <o:OLEObject Type="Embed" ProgID="Equation.DSMT4" ShapeID="_x0000_i1032" DrawAspect="Content" ObjectID="_1691522025" r:id="rId21"/>
        </w:object>
      </w:r>
      <w:r w:rsidR="0060495B" w:rsidRPr="004271B5">
        <w:rPr>
          <w:sz w:val="24"/>
        </w:rPr>
        <w:t xml:space="preserve"> giây đầu tiên và trong giây thứ </w:t>
      </w:r>
      <w:r w:rsidR="00DB44C0" w:rsidRPr="004271B5">
        <w:rPr>
          <w:position w:val="-6"/>
          <w:sz w:val="24"/>
        </w:rPr>
        <w:object w:dxaOrig="200" w:dyaOrig="220">
          <v:shape id="_x0000_i1033" type="#_x0000_t75" style="width:9.75pt;height:11.25pt" o:ole="">
            <v:imagedata r:id="rId22" o:title=""/>
          </v:shape>
          <o:OLEObject Type="Embed" ProgID="Equation.DSMT4" ShapeID="_x0000_i1033" DrawAspect="Content" ObjectID="_1691522026" r:id="rId23"/>
        </w:object>
      </w:r>
      <w:r w:rsidR="00DB44C0" w:rsidRPr="004271B5">
        <w:rPr>
          <w:sz w:val="24"/>
        </w:rPr>
        <w:t>.</w:t>
      </w:r>
    </w:p>
    <w:p w:rsidR="00DB44C0" w:rsidRPr="004271B5" w:rsidRDefault="00DB44C0">
      <w:pPr>
        <w:rPr>
          <w:sz w:val="24"/>
        </w:rPr>
      </w:pPr>
      <w:r w:rsidRPr="004271B5">
        <w:rPr>
          <w:sz w:val="24"/>
        </w:rPr>
        <w:t xml:space="preserve">    Lấy </w:t>
      </w:r>
      <w:r w:rsidRPr="004271B5">
        <w:rPr>
          <w:position w:val="-10"/>
          <w:sz w:val="24"/>
        </w:rPr>
        <w:object w:dxaOrig="680" w:dyaOrig="320">
          <v:shape id="_x0000_i1034" type="#_x0000_t75" style="width:33.75pt;height:15.75pt" o:ole="">
            <v:imagedata r:id="rId16" o:title=""/>
          </v:shape>
          <o:OLEObject Type="Embed" ProgID="Equation.DSMT4" ShapeID="_x0000_i1034" DrawAspect="Content" ObjectID="_1691522027" r:id="rId24"/>
        </w:object>
      </w:r>
      <w:r w:rsidRPr="004271B5">
        <w:rPr>
          <w:sz w:val="24"/>
        </w:rPr>
        <w:t>m/s</w:t>
      </w:r>
      <w:r w:rsidRPr="004271B5">
        <w:rPr>
          <w:sz w:val="24"/>
          <w:vertAlign w:val="superscript"/>
        </w:rPr>
        <w:t>2</w:t>
      </w:r>
      <w:r w:rsidRPr="004271B5">
        <w:rPr>
          <w:sz w:val="24"/>
        </w:rPr>
        <w:t>.</w:t>
      </w:r>
    </w:p>
    <w:p w:rsidR="00AD3769" w:rsidRPr="004271B5" w:rsidRDefault="00DB44C0">
      <w:pPr>
        <w:rPr>
          <w:sz w:val="24"/>
        </w:rPr>
      </w:pPr>
      <w:r w:rsidRPr="00CD15C8">
        <w:rPr>
          <w:b/>
          <w:sz w:val="24"/>
        </w:rPr>
        <w:lastRenderedPageBreak/>
        <w:t>7.</w:t>
      </w:r>
      <w:r w:rsidR="00B17CF8" w:rsidRPr="004271B5">
        <w:rPr>
          <w:sz w:val="24"/>
        </w:rPr>
        <w:t xml:space="preserve"> Từ một đỉnh tháp người ta</w:t>
      </w:r>
      <w:r w:rsidR="00BE1470" w:rsidRPr="004271B5">
        <w:rPr>
          <w:sz w:val="24"/>
        </w:rPr>
        <w:t xml:space="preserve"> buông rơi một vật. Một giây sau ở tầng tháp thấp hơn 12m người ta buông rơi vật thứ hai. Nếu coi hai vật rơi cùng một đường thẳng đứng thì hai vật sẽ chạm nhau vào thời điểm nào sau khi vật thứ nhất được buông rơi</w:t>
      </w:r>
      <w:r w:rsidR="00AD3769" w:rsidRPr="004271B5">
        <w:rPr>
          <w:sz w:val="24"/>
        </w:rPr>
        <w:t>? Vận tốc của vật thứ nhất khi ấy bằng bao nhiêu?</w:t>
      </w:r>
    </w:p>
    <w:p w:rsidR="00B61670" w:rsidRPr="004271B5" w:rsidRDefault="00AD3769">
      <w:pPr>
        <w:rPr>
          <w:sz w:val="24"/>
        </w:rPr>
      </w:pPr>
      <w:r w:rsidRPr="004271B5">
        <w:rPr>
          <w:sz w:val="24"/>
        </w:rPr>
        <w:t xml:space="preserve">Lấy </w:t>
      </w:r>
      <w:r w:rsidRPr="004271B5">
        <w:rPr>
          <w:position w:val="-10"/>
          <w:sz w:val="24"/>
        </w:rPr>
        <w:object w:dxaOrig="680" w:dyaOrig="320">
          <v:shape id="_x0000_i1035" type="#_x0000_t75" style="width:33.75pt;height:15.75pt" o:ole="">
            <v:imagedata r:id="rId16" o:title=""/>
          </v:shape>
          <o:OLEObject Type="Embed" ProgID="Equation.DSMT4" ShapeID="_x0000_i1035" DrawAspect="Content" ObjectID="_1691522028" r:id="rId25"/>
        </w:object>
      </w:r>
      <w:r w:rsidRPr="004271B5">
        <w:rPr>
          <w:sz w:val="24"/>
        </w:rPr>
        <w:t>m/s</w:t>
      </w:r>
      <w:r w:rsidRPr="004271B5">
        <w:rPr>
          <w:sz w:val="24"/>
          <w:vertAlign w:val="superscript"/>
        </w:rPr>
        <w:t>2</w:t>
      </w:r>
      <w:r w:rsidRPr="004271B5">
        <w:rPr>
          <w:sz w:val="24"/>
        </w:rPr>
        <w:t>.</w:t>
      </w:r>
    </w:p>
    <w:p w:rsidR="00AD3769" w:rsidRPr="004271B5" w:rsidRDefault="00AD3769">
      <w:pPr>
        <w:rPr>
          <w:sz w:val="24"/>
        </w:rPr>
      </w:pPr>
      <w:r w:rsidRPr="00CD15C8">
        <w:rPr>
          <w:b/>
          <w:sz w:val="24"/>
        </w:rPr>
        <w:t>8.</w:t>
      </w:r>
      <w:r w:rsidRPr="004271B5">
        <w:rPr>
          <w:sz w:val="24"/>
        </w:rPr>
        <w:t xml:space="preserve"> Các giọt nước rơi từ mái nhà xuống sau những khoảng thời gian bằng nhau</w:t>
      </w:r>
      <w:r w:rsidR="006F7866" w:rsidRPr="004271B5">
        <w:rPr>
          <w:sz w:val="24"/>
        </w:rPr>
        <w:t>. Khi giọt thứ nhất rơi chạm đất thì giọt thứ năm bắt đầu rơi. Tìm khoảng cách giữa các giọt kế tiếp nhau biết rằng mái nhà cao 9m.</w:t>
      </w:r>
    </w:p>
    <w:p w:rsidR="006F7866" w:rsidRPr="004271B5" w:rsidRDefault="006F7866">
      <w:pPr>
        <w:rPr>
          <w:sz w:val="24"/>
        </w:rPr>
      </w:pPr>
    </w:p>
    <w:p w:rsidR="006F7866" w:rsidRPr="00CD15C8" w:rsidRDefault="006F7866">
      <w:pPr>
        <w:rPr>
          <w:b/>
          <w:color w:val="FFFFFF"/>
          <w:sz w:val="24"/>
        </w:rPr>
      </w:pPr>
      <w:r w:rsidRPr="00CD15C8">
        <w:rPr>
          <w:b/>
          <w:color w:val="FFFFFF"/>
          <w:sz w:val="24"/>
          <w:highlight w:val="black"/>
        </w:rPr>
        <w:t>C. HƯỚNG DẪN VÀ ĐÁP SỐ</w:t>
      </w:r>
    </w:p>
    <w:p w:rsidR="006F7866" w:rsidRPr="004271B5" w:rsidRDefault="006F7866">
      <w:pPr>
        <w:rPr>
          <w:sz w:val="24"/>
        </w:rPr>
      </w:pPr>
      <w:r w:rsidRPr="004271B5">
        <w:rPr>
          <w:sz w:val="24"/>
        </w:rPr>
        <w:t>1. Chọn chiều dương hướng từ trên xuống</w:t>
      </w:r>
      <w:r w:rsidR="001E2B32" w:rsidRPr="004271B5">
        <w:rPr>
          <w:sz w:val="24"/>
        </w:rPr>
        <w:t>.</w:t>
      </w:r>
    </w:p>
    <w:p w:rsidR="00426BEF" w:rsidRPr="004271B5" w:rsidRDefault="001E2B32" w:rsidP="001E2B32">
      <w:pPr>
        <w:rPr>
          <w:sz w:val="24"/>
        </w:rPr>
      </w:pPr>
      <w:r w:rsidRPr="004271B5">
        <w:rPr>
          <w:sz w:val="24"/>
        </w:rPr>
        <w:t xml:space="preserve">    a) Từ công thức </w:t>
      </w:r>
      <w:r w:rsidRPr="004271B5">
        <w:rPr>
          <w:position w:val="-24"/>
          <w:sz w:val="24"/>
        </w:rPr>
        <w:object w:dxaOrig="1219" w:dyaOrig="620">
          <v:shape id="_x0000_i1036" type="#_x0000_t75" style="width:60.75pt;height:30.75pt" o:ole="">
            <v:imagedata r:id="rId26" o:title=""/>
          </v:shape>
          <o:OLEObject Type="Embed" ProgID="Equation.DSMT4" ShapeID="_x0000_i1036" DrawAspect="Content" ObjectID="_1691522029" r:id="rId27"/>
        </w:object>
      </w:r>
      <w:r w:rsidRPr="004271B5">
        <w:rPr>
          <w:sz w:val="24"/>
        </w:rPr>
        <w:t xml:space="preserve"> thời gian rơi: </w:t>
      </w:r>
      <w:r w:rsidR="00BE0654" w:rsidRPr="004271B5">
        <w:rPr>
          <w:position w:val="-30"/>
          <w:sz w:val="24"/>
        </w:rPr>
        <w:object w:dxaOrig="2420" w:dyaOrig="740">
          <v:shape id="_x0000_i1037" type="#_x0000_t75" style="width:120.75pt;height:36.75pt" o:ole="">
            <v:imagedata r:id="rId28" o:title=""/>
          </v:shape>
          <o:OLEObject Type="Embed" ProgID="Equation.DSMT4" ShapeID="_x0000_i1037" DrawAspect="Content" ObjectID="_1691522030" r:id="rId29"/>
        </w:object>
      </w:r>
      <w:r w:rsidR="00BE0654" w:rsidRPr="004271B5">
        <w:rPr>
          <w:sz w:val="24"/>
        </w:rPr>
        <w:t>s.</w:t>
      </w:r>
    </w:p>
    <w:p w:rsidR="00BE0654" w:rsidRPr="004271B5" w:rsidRDefault="00BE0654" w:rsidP="001E2B32">
      <w:pPr>
        <w:rPr>
          <w:sz w:val="24"/>
        </w:rPr>
      </w:pPr>
      <w:r w:rsidRPr="004271B5">
        <w:rPr>
          <w:sz w:val="24"/>
        </w:rPr>
        <w:t xml:space="preserve">    b) Vận tốc của vật khi chạm đất: </w:t>
      </w:r>
      <w:r w:rsidR="006A4576" w:rsidRPr="004271B5">
        <w:rPr>
          <w:position w:val="-10"/>
          <w:sz w:val="24"/>
        </w:rPr>
        <w:object w:dxaOrig="2260" w:dyaOrig="320">
          <v:shape id="_x0000_i1038" type="#_x0000_t75" style="width:113.25pt;height:15.75pt" o:ole="">
            <v:imagedata r:id="rId30" o:title=""/>
          </v:shape>
          <o:OLEObject Type="Embed" ProgID="Equation.DSMT4" ShapeID="_x0000_i1038" DrawAspect="Content" ObjectID="_1691522031" r:id="rId31"/>
        </w:object>
      </w:r>
      <w:r w:rsidR="006A4576" w:rsidRPr="004271B5">
        <w:rPr>
          <w:sz w:val="24"/>
        </w:rPr>
        <w:t>m/s.</w:t>
      </w:r>
    </w:p>
    <w:p w:rsidR="006A4576" w:rsidRPr="004271B5" w:rsidRDefault="006A4576" w:rsidP="001E2B32">
      <w:pPr>
        <w:rPr>
          <w:sz w:val="24"/>
        </w:rPr>
      </w:pPr>
      <w:r w:rsidRPr="00B70B63">
        <w:rPr>
          <w:b/>
          <w:sz w:val="24"/>
        </w:rPr>
        <w:t>2.</w:t>
      </w:r>
      <w:r w:rsidRPr="004271B5">
        <w:rPr>
          <w:sz w:val="24"/>
        </w:rPr>
        <w:t xml:space="preserve"> Chọn chiều dương hướng xuống.</w:t>
      </w:r>
    </w:p>
    <w:p w:rsidR="006A4576" w:rsidRPr="004271B5" w:rsidRDefault="006A4576" w:rsidP="001E2B32">
      <w:pPr>
        <w:rPr>
          <w:sz w:val="24"/>
        </w:rPr>
      </w:pPr>
      <w:r w:rsidRPr="004271B5">
        <w:rPr>
          <w:sz w:val="24"/>
        </w:rPr>
        <w:t xml:space="preserve">    a) Quãng đường vật rơi trong 3s đầu tiên: </w:t>
      </w:r>
      <w:r w:rsidR="00FE01C5" w:rsidRPr="004271B5">
        <w:rPr>
          <w:position w:val="-24"/>
          <w:sz w:val="24"/>
        </w:rPr>
        <w:object w:dxaOrig="2480" w:dyaOrig="620">
          <v:shape id="_x0000_i1039" type="#_x0000_t75" style="width:123.75pt;height:30.75pt" o:ole="">
            <v:imagedata r:id="rId32" o:title=""/>
          </v:shape>
          <o:OLEObject Type="Embed" ProgID="Equation.DSMT4" ShapeID="_x0000_i1039" DrawAspect="Content" ObjectID="_1691522032" r:id="rId33"/>
        </w:object>
      </w:r>
      <w:r w:rsidR="00FE01C5" w:rsidRPr="004271B5">
        <w:rPr>
          <w:sz w:val="24"/>
        </w:rPr>
        <w:t>m.</w:t>
      </w:r>
    </w:p>
    <w:p w:rsidR="00FE01C5" w:rsidRPr="004271B5" w:rsidRDefault="00FE01C5" w:rsidP="001E2B32">
      <w:pPr>
        <w:rPr>
          <w:sz w:val="24"/>
        </w:rPr>
      </w:pPr>
      <w:r w:rsidRPr="004271B5">
        <w:rPr>
          <w:sz w:val="24"/>
        </w:rPr>
        <w:t xml:space="preserve">        Quãng đường </w:t>
      </w:r>
      <w:r w:rsidR="00044FB6" w:rsidRPr="004271B5">
        <w:rPr>
          <w:sz w:val="24"/>
        </w:rPr>
        <w:t>vật rơi trong 2</w:t>
      </w:r>
      <w:r w:rsidRPr="004271B5">
        <w:rPr>
          <w:sz w:val="24"/>
        </w:rPr>
        <w:t>s đầu tiên</w:t>
      </w:r>
      <w:r w:rsidR="00044FB6" w:rsidRPr="004271B5">
        <w:rPr>
          <w:sz w:val="24"/>
        </w:rPr>
        <w:t xml:space="preserve">: </w:t>
      </w:r>
      <w:r w:rsidR="00044FB6" w:rsidRPr="004271B5">
        <w:rPr>
          <w:position w:val="-24"/>
          <w:sz w:val="24"/>
        </w:rPr>
        <w:object w:dxaOrig="2500" w:dyaOrig="620">
          <v:shape id="_x0000_i1040" type="#_x0000_t75" style="width:125.25pt;height:30.75pt" o:ole="">
            <v:imagedata r:id="rId34" o:title=""/>
          </v:shape>
          <o:OLEObject Type="Embed" ProgID="Equation.DSMT4" ShapeID="_x0000_i1040" DrawAspect="Content" ObjectID="_1691522033" r:id="rId35"/>
        </w:object>
      </w:r>
      <w:r w:rsidR="00044FB6" w:rsidRPr="004271B5">
        <w:rPr>
          <w:sz w:val="24"/>
        </w:rPr>
        <w:t>m.</w:t>
      </w:r>
    </w:p>
    <w:p w:rsidR="00044FB6" w:rsidRPr="004271B5" w:rsidRDefault="00EC3A8D" w:rsidP="001E2B32">
      <w:pPr>
        <w:rPr>
          <w:sz w:val="24"/>
        </w:rPr>
      </w:pPr>
      <w:r w:rsidRPr="004271B5">
        <w:rPr>
          <w:sz w:val="24"/>
        </w:rPr>
        <w:t xml:space="preserve">        Quãng đường vật rơi trong giây thứ ba: </w:t>
      </w:r>
      <w:r w:rsidRPr="004271B5">
        <w:rPr>
          <w:position w:val="-12"/>
          <w:sz w:val="24"/>
        </w:rPr>
        <w:object w:dxaOrig="1680" w:dyaOrig="360">
          <v:shape id="_x0000_i1041" type="#_x0000_t75" style="width:84pt;height:18pt" o:ole="">
            <v:imagedata r:id="rId36" o:title=""/>
          </v:shape>
          <o:OLEObject Type="Embed" ProgID="Equation.DSMT4" ShapeID="_x0000_i1041" DrawAspect="Content" ObjectID="_1691522034" r:id="rId37"/>
        </w:object>
      </w:r>
      <w:r w:rsidRPr="004271B5">
        <w:rPr>
          <w:sz w:val="24"/>
        </w:rPr>
        <w:t>m.</w:t>
      </w:r>
    </w:p>
    <w:p w:rsidR="00EC3A8D" w:rsidRPr="004271B5" w:rsidRDefault="00EC3A8D" w:rsidP="001E2B32">
      <w:pPr>
        <w:rPr>
          <w:sz w:val="24"/>
        </w:rPr>
      </w:pPr>
      <w:r w:rsidRPr="004271B5">
        <w:rPr>
          <w:sz w:val="24"/>
        </w:rPr>
        <w:t xml:space="preserve">    b) </w:t>
      </w:r>
      <w:r w:rsidR="008D6CE4" w:rsidRPr="004271B5">
        <w:rPr>
          <w:sz w:val="24"/>
        </w:rPr>
        <w:t xml:space="preserve">Từ </w:t>
      </w:r>
      <w:r w:rsidR="008D6CE4" w:rsidRPr="004271B5">
        <w:rPr>
          <w:position w:val="-10"/>
          <w:sz w:val="24"/>
        </w:rPr>
        <w:object w:dxaOrig="920" w:dyaOrig="279">
          <v:shape id="_x0000_i1042" type="#_x0000_t75" style="width:45.75pt;height:14.25pt" o:ole="">
            <v:imagedata r:id="rId38" o:title=""/>
          </v:shape>
          <o:OLEObject Type="Embed" ProgID="Equation.DSMT4" ShapeID="_x0000_i1042" DrawAspect="Content" ObjectID="_1691522035" r:id="rId39"/>
        </w:object>
      </w:r>
      <w:r w:rsidR="008D6CE4" w:rsidRPr="004271B5">
        <w:rPr>
          <w:sz w:val="24"/>
        </w:rPr>
        <w:t xml:space="preserve"> thời gian rơi </w:t>
      </w:r>
      <w:r w:rsidR="008D6CE4" w:rsidRPr="004271B5">
        <w:rPr>
          <w:position w:val="-28"/>
          <w:sz w:val="24"/>
        </w:rPr>
        <w:object w:dxaOrig="1620" w:dyaOrig="660">
          <v:shape id="_x0000_i1043" type="#_x0000_t75" style="width:81pt;height:33pt" o:ole="">
            <v:imagedata r:id="rId40" o:title=""/>
          </v:shape>
          <o:OLEObject Type="Embed" ProgID="Equation.DSMT4" ShapeID="_x0000_i1043" DrawAspect="Content" ObjectID="_1691522036" r:id="rId41"/>
        </w:object>
      </w:r>
      <w:r w:rsidR="008D6CE4" w:rsidRPr="004271B5">
        <w:rPr>
          <w:sz w:val="24"/>
        </w:rPr>
        <w:t>s.</w:t>
      </w:r>
    </w:p>
    <w:p w:rsidR="008D6CE4" w:rsidRPr="004271B5" w:rsidRDefault="008D6CE4" w:rsidP="001E2B32">
      <w:pPr>
        <w:rPr>
          <w:sz w:val="24"/>
        </w:rPr>
      </w:pPr>
      <w:r w:rsidRPr="004271B5">
        <w:rPr>
          <w:sz w:val="24"/>
        </w:rPr>
        <w:t xml:space="preserve">        Độ cao: </w:t>
      </w:r>
      <w:r w:rsidR="00223630" w:rsidRPr="004271B5">
        <w:rPr>
          <w:position w:val="-24"/>
          <w:sz w:val="24"/>
        </w:rPr>
        <w:object w:dxaOrig="2799" w:dyaOrig="620">
          <v:shape id="_x0000_i1044" type="#_x0000_t75" style="width:140.25pt;height:30.75pt" o:ole="">
            <v:imagedata r:id="rId42" o:title=""/>
          </v:shape>
          <o:OLEObject Type="Embed" ProgID="Equation.DSMT4" ShapeID="_x0000_i1044" DrawAspect="Content" ObjectID="_1691522037" r:id="rId43"/>
        </w:object>
      </w:r>
      <w:r w:rsidR="00223630" w:rsidRPr="004271B5">
        <w:rPr>
          <w:sz w:val="24"/>
        </w:rPr>
        <w:t>m.</w:t>
      </w:r>
    </w:p>
    <w:p w:rsidR="00223630" w:rsidRPr="004271B5" w:rsidRDefault="00223630" w:rsidP="001E2B32">
      <w:pPr>
        <w:rPr>
          <w:sz w:val="24"/>
        </w:rPr>
      </w:pPr>
      <w:r w:rsidRPr="00B70B63">
        <w:rPr>
          <w:b/>
          <w:sz w:val="24"/>
        </w:rPr>
        <w:t>3.</w:t>
      </w:r>
      <w:r w:rsidRPr="004271B5">
        <w:rPr>
          <w:sz w:val="24"/>
        </w:rPr>
        <w:t xml:space="preserve">  Chọn chiều dương hướng xuống. Gọi </w:t>
      </w:r>
      <w:r w:rsidR="00450B69" w:rsidRPr="004271B5">
        <w:rPr>
          <w:position w:val="-6"/>
          <w:sz w:val="24"/>
        </w:rPr>
        <w:object w:dxaOrig="139" w:dyaOrig="240">
          <v:shape id="_x0000_i1045" type="#_x0000_t75" style="width:6.75pt;height:12pt" o:ole="">
            <v:imagedata r:id="rId44" o:title=""/>
          </v:shape>
          <o:OLEObject Type="Embed" ProgID="Equation.DSMT4" ShapeID="_x0000_i1045" DrawAspect="Content" ObjectID="_1691522038" r:id="rId45"/>
        </w:object>
      </w:r>
      <w:r w:rsidRPr="004271B5">
        <w:rPr>
          <w:sz w:val="24"/>
        </w:rPr>
        <w:t xml:space="preserve"> </w:t>
      </w:r>
      <w:r w:rsidR="000C1644" w:rsidRPr="004271B5">
        <w:rPr>
          <w:sz w:val="24"/>
        </w:rPr>
        <w:t>là thời gian vật rơi đến đất.</w:t>
      </w:r>
    </w:p>
    <w:p w:rsidR="000C1644" w:rsidRPr="004271B5" w:rsidRDefault="000C1644" w:rsidP="001E2B32">
      <w:pPr>
        <w:rPr>
          <w:sz w:val="24"/>
        </w:rPr>
      </w:pPr>
      <w:r w:rsidRPr="004271B5">
        <w:rPr>
          <w:sz w:val="24"/>
        </w:rPr>
        <w:t xml:space="preserve">     Quãng đường vật rơi trong </w:t>
      </w:r>
      <w:r w:rsidRPr="004271B5">
        <w:rPr>
          <w:position w:val="-6"/>
          <w:sz w:val="24"/>
        </w:rPr>
        <w:object w:dxaOrig="139" w:dyaOrig="240">
          <v:shape id="_x0000_i1046" type="#_x0000_t75" style="width:6.75pt;height:12pt" o:ole="">
            <v:imagedata r:id="rId46" o:title=""/>
          </v:shape>
          <o:OLEObject Type="Embed" ProgID="Equation.DSMT4" ShapeID="_x0000_i1046" DrawAspect="Content" ObjectID="_1691522039" r:id="rId47"/>
        </w:object>
      </w:r>
      <w:r w:rsidRPr="004271B5">
        <w:rPr>
          <w:sz w:val="24"/>
        </w:rPr>
        <w:t xml:space="preserve"> và </w:t>
      </w:r>
      <w:r w:rsidRPr="004271B5">
        <w:rPr>
          <w:position w:val="-14"/>
          <w:sz w:val="24"/>
        </w:rPr>
        <w:object w:dxaOrig="620" w:dyaOrig="400">
          <v:shape id="_x0000_i1047" type="#_x0000_t75" style="width:30.75pt;height:20.25pt" o:ole="">
            <v:imagedata r:id="rId48" o:title=""/>
          </v:shape>
          <o:OLEObject Type="Embed" ProgID="Equation.DSMT4" ShapeID="_x0000_i1047" DrawAspect="Content" ObjectID="_1691522040" r:id="rId49"/>
        </w:object>
      </w:r>
      <w:r w:rsidRPr="004271B5">
        <w:rPr>
          <w:sz w:val="24"/>
        </w:rPr>
        <w:t xml:space="preserve"> giây đầu tiên:</w:t>
      </w:r>
    </w:p>
    <w:p w:rsidR="000C1644" w:rsidRPr="004271B5" w:rsidRDefault="000C1644" w:rsidP="001E2B32">
      <w:pPr>
        <w:rPr>
          <w:sz w:val="24"/>
        </w:rPr>
      </w:pPr>
      <w:r w:rsidRPr="004271B5">
        <w:rPr>
          <w:sz w:val="24"/>
        </w:rPr>
        <w:t xml:space="preserve">                             </w:t>
      </w:r>
      <w:r w:rsidR="000C7C12" w:rsidRPr="004271B5">
        <w:rPr>
          <w:position w:val="-24"/>
          <w:sz w:val="24"/>
        </w:rPr>
        <w:object w:dxaOrig="4040" w:dyaOrig="620">
          <v:shape id="_x0000_i1048" type="#_x0000_t75" style="width:201.75pt;height:30.75pt" o:ole="">
            <v:imagedata r:id="rId50" o:title=""/>
          </v:shape>
          <o:OLEObject Type="Embed" ProgID="Equation.DSMT4" ShapeID="_x0000_i1048" DrawAspect="Content" ObjectID="_1691522041" r:id="rId51"/>
        </w:object>
      </w:r>
      <w:r w:rsidRPr="004271B5">
        <w:rPr>
          <w:sz w:val="24"/>
        </w:rPr>
        <w:t xml:space="preserve"> </w:t>
      </w:r>
    </w:p>
    <w:p w:rsidR="0086783A" w:rsidRPr="004271B5" w:rsidRDefault="0086783A" w:rsidP="001E2B32">
      <w:pPr>
        <w:rPr>
          <w:sz w:val="24"/>
        </w:rPr>
      </w:pPr>
      <w:r w:rsidRPr="004271B5">
        <w:rPr>
          <w:sz w:val="24"/>
        </w:rPr>
        <w:t xml:space="preserve">      Ta có </w:t>
      </w:r>
      <w:r w:rsidRPr="004271B5">
        <w:rPr>
          <w:position w:val="-6"/>
          <w:sz w:val="24"/>
        </w:rPr>
        <w:object w:dxaOrig="1040" w:dyaOrig="279">
          <v:shape id="_x0000_i1049" type="#_x0000_t75" style="width:51.75pt;height:14.25pt" o:ole="">
            <v:imagedata r:id="rId52" o:title=""/>
          </v:shape>
          <o:OLEObject Type="Embed" ProgID="Equation.DSMT4" ShapeID="_x0000_i1049" DrawAspect="Content" ObjectID="_1691522042" r:id="rId53"/>
        </w:object>
      </w:r>
      <w:r w:rsidRPr="004271B5">
        <w:rPr>
          <w:sz w:val="24"/>
        </w:rPr>
        <w:t xml:space="preserve">m hay </w:t>
      </w:r>
      <w:r w:rsidR="00BB7E4C" w:rsidRPr="004271B5">
        <w:rPr>
          <w:position w:val="-14"/>
          <w:sz w:val="24"/>
        </w:rPr>
        <w:object w:dxaOrig="2540" w:dyaOrig="440">
          <v:shape id="_x0000_i1050" type="#_x0000_t75" style="width:126.75pt;height:21.75pt" o:ole="">
            <v:imagedata r:id="rId54" o:title=""/>
          </v:shape>
          <o:OLEObject Type="Embed" ProgID="Equation.DSMT4" ShapeID="_x0000_i1050" DrawAspect="Content" ObjectID="_1691522043" r:id="rId55"/>
        </w:object>
      </w:r>
      <w:r w:rsidR="00BB7E4C" w:rsidRPr="004271B5">
        <w:rPr>
          <w:sz w:val="24"/>
        </w:rPr>
        <w:t>s.</w:t>
      </w:r>
    </w:p>
    <w:p w:rsidR="00BB7E4C" w:rsidRPr="004271B5" w:rsidRDefault="00BB7E4C" w:rsidP="001E2B32">
      <w:pPr>
        <w:rPr>
          <w:sz w:val="24"/>
        </w:rPr>
      </w:pPr>
      <w:r w:rsidRPr="004271B5">
        <w:rPr>
          <w:sz w:val="24"/>
        </w:rPr>
        <w:t xml:space="preserve">      Độ cao nơi thả vật: </w:t>
      </w:r>
      <w:r w:rsidR="003C4F4A" w:rsidRPr="004271B5">
        <w:rPr>
          <w:position w:val="-6"/>
          <w:sz w:val="24"/>
        </w:rPr>
        <w:object w:dxaOrig="1840" w:dyaOrig="320">
          <v:shape id="_x0000_i1051" type="#_x0000_t75" style="width:92.25pt;height:15.75pt" o:ole="">
            <v:imagedata r:id="rId56" o:title=""/>
          </v:shape>
          <o:OLEObject Type="Embed" ProgID="Equation.DSMT4" ShapeID="_x0000_i1051" DrawAspect="Content" ObjectID="_1691522044" r:id="rId57"/>
        </w:object>
      </w:r>
      <w:r w:rsidR="003C4F4A" w:rsidRPr="004271B5">
        <w:rPr>
          <w:sz w:val="24"/>
        </w:rPr>
        <w:t>m.</w:t>
      </w:r>
    </w:p>
    <w:p w:rsidR="003C4F4A" w:rsidRPr="004271B5" w:rsidRDefault="003C4F4A" w:rsidP="001E2B32">
      <w:pPr>
        <w:rPr>
          <w:sz w:val="24"/>
        </w:rPr>
      </w:pPr>
      <w:r w:rsidRPr="00B70B63">
        <w:rPr>
          <w:b/>
          <w:sz w:val="24"/>
        </w:rPr>
        <w:t>4.</w:t>
      </w:r>
      <w:r w:rsidRPr="004271B5">
        <w:rPr>
          <w:sz w:val="24"/>
        </w:rPr>
        <w:t xml:space="preserve"> Chọn chiều dương hướng xuống, gốc thời gian là lúc bi thả bi B.</w:t>
      </w:r>
    </w:p>
    <w:p w:rsidR="003C4F4A" w:rsidRPr="004271B5" w:rsidRDefault="003C4F4A" w:rsidP="001E2B32">
      <w:pPr>
        <w:rPr>
          <w:sz w:val="24"/>
        </w:rPr>
      </w:pPr>
      <w:r w:rsidRPr="004271B5">
        <w:rPr>
          <w:sz w:val="24"/>
        </w:rPr>
        <w:t xml:space="preserve">    Ta có </w:t>
      </w:r>
      <w:r w:rsidR="00BF42A7" w:rsidRPr="004271B5">
        <w:rPr>
          <w:position w:val="-24"/>
          <w:sz w:val="24"/>
        </w:rPr>
        <w:object w:dxaOrig="2840" w:dyaOrig="620">
          <v:shape id="_x0000_i1052" type="#_x0000_t75" style="width:141.75pt;height:30.75pt" o:ole="">
            <v:imagedata r:id="rId58" o:title=""/>
          </v:shape>
          <o:OLEObject Type="Embed" ProgID="Equation.DSMT4" ShapeID="_x0000_i1052" DrawAspect="Content" ObjectID="_1691522045" r:id="rId59"/>
        </w:object>
      </w:r>
      <w:r w:rsidR="00BF42A7" w:rsidRPr="004271B5">
        <w:rPr>
          <w:sz w:val="24"/>
        </w:rPr>
        <w:t xml:space="preserve"> với </w:t>
      </w:r>
      <w:r w:rsidR="00726B0A" w:rsidRPr="004271B5">
        <w:rPr>
          <w:position w:val="-10"/>
          <w:sz w:val="24"/>
        </w:rPr>
        <w:object w:dxaOrig="760" w:dyaOrig="320">
          <v:shape id="_x0000_i1053" type="#_x0000_t75" style="width:38.25pt;height:15.75pt" o:ole="">
            <v:imagedata r:id="rId60" o:title=""/>
          </v:shape>
          <o:OLEObject Type="Embed" ProgID="Equation.DSMT4" ShapeID="_x0000_i1053" DrawAspect="Content" ObjectID="_1691522046" r:id="rId61"/>
        </w:object>
      </w:r>
      <w:r w:rsidR="00BF42A7" w:rsidRPr="004271B5">
        <w:rPr>
          <w:sz w:val="24"/>
        </w:rPr>
        <w:t xml:space="preserve"> </w:t>
      </w:r>
    </w:p>
    <w:p w:rsidR="00726B0A" w:rsidRPr="004271B5" w:rsidRDefault="00726B0A" w:rsidP="001E2B32">
      <w:pPr>
        <w:rPr>
          <w:sz w:val="24"/>
        </w:rPr>
      </w:pPr>
      <w:r w:rsidRPr="004271B5">
        <w:rPr>
          <w:sz w:val="24"/>
        </w:rPr>
        <w:t xml:space="preserve">    Với </w:t>
      </w:r>
      <w:r w:rsidRPr="004271B5">
        <w:rPr>
          <w:position w:val="-24"/>
          <w:sz w:val="24"/>
        </w:rPr>
        <w:object w:dxaOrig="3519" w:dyaOrig="620">
          <v:shape id="_x0000_i1054" type="#_x0000_t75" style="width:176.25pt;height:30.75pt" o:ole="">
            <v:imagedata r:id="rId62" o:title=""/>
          </v:shape>
          <o:OLEObject Type="Embed" ProgID="Equation.DSMT4" ShapeID="_x0000_i1054" DrawAspect="Content" ObjectID="_1691522047" r:id="rId63"/>
        </w:object>
      </w:r>
      <w:r w:rsidRPr="004271B5">
        <w:rPr>
          <w:sz w:val="24"/>
        </w:rPr>
        <w:t xml:space="preserve"> </w:t>
      </w:r>
      <w:r w:rsidR="00940397" w:rsidRPr="004271B5">
        <w:rPr>
          <w:sz w:val="24"/>
        </w:rPr>
        <w:t xml:space="preserve">và </w:t>
      </w:r>
      <w:r w:rsidR="0089587F" w:rsidRPr="004271B5">
        <w:rPr>
          <w:position w:val="-24"/>
          <w:sz w:val="24"/>
        </w:rPr>
        <w:object w:dxaOrig="2640" w:dyaOrig="620">
          <v:shape id="_x0000_i1055" type="#_x0000_t75" style="width:132pt;height:30.75pt" o:ole="">
            <v:imagedata r:id="rId64" o:title=""/>
          </v:shape>
          <o:OLEObject Type="Embed" ProgID="Equation.DSMT4" ShapeID="_x0000_i1055" DrawAspect="Content" ObjectID="_1691522048" r:id="rId65"/>
        </w:object>
      </w:r>
      <w:r w:rsidR="0089587F" w:rsidRPr="004271B5">
        <w:rPr>
          <w:sz w:val="24"/>
        </w:rPr>
        <w:t>m.</w:t>
      </w:r>
    </w:p>
    <w:p w:rsidR="0089587F" w:rsidRPr="004271B5" w:rsidRDefault="0089587F" w:rsidP="001E2B32">
      <w:pPr>
        <w:rPr>
          <w:sz w:val="24"/>
        </w:rPr>
      </w:pPr>
      <w:r w:rsidRPr="004271B5">
        <w:rPr>
          <w:sz w:val="24"/>
        </w:rPr>
        <w:t xml:space="preserve">     Khoảng cách giữa hai vật: </w:t>
      </w:r>
      <w:r w:rsidR="00741F2E" w:rsidRPr="004271B5">
        <w:rPr>
          <w:position w:val="-12"/>
          <w:sz w:val="24"/>
        </w:rPr>
        <w:object w:dxaOrig="3240" w:dyaOrig="360">
          <v:shape id="_x0000_i1056" type="#_x0000_t75" style="width:162pt;height:18pt" o:ole="">
            <v:imagedata r:id="rId66" o:title=""/>
          </v:shape>
          <o:OLEObject Type="Embed" ProgID="Equation.DSMT4" ShapeID="_x0000_i1056" DrawAspect="Content" ObjectID="_1691522049" r:id="rId67"/>
        </w:object>
      </w:r>
      <w:r w:rsidR="00741F2E" w:rsidRPr="004271B5">
        <w:rPr>
          <w:sz w:val="24"/>
        </w:rPr>
        <w:t>m.</w:t>
      </w:r>
    </w:p>
    <w:p w:rsidR="00741F2E" w:rsidRPr="004271B5" w:rsidRDefault="00741F2E" w:rsidP="001E2B32">
      <w:pPr>
        <w:rPr>
          <w:sz w:val="24"/>
        </w:rPr>
      </w:pPr>
      <w:r w:rsidRPr="00B70B63">
        <w:rPr>
          <w:b/>
          <w:sz w:val="24"/>
        </w:rPr>
        <w:t>5.</w:t>
      </w:r>
      <w:r w:rsidRPr="004271B5">
        <w:rPr>
          <w:sz w:val="24"/>
        </w:rPr>
        <w:t xml:space="preserve"> Chọn chiều dương hướng xuống</w:t>
      </w:r>
      <w:r w:rsidR="00F42F10" w:rsidRPr="004271B5">
        <w:rPr>
          <w:sz w:val="24"/>
        </w:rPr>
        <w:t>.</w:t>
      </w:r>
    </w:p>
    <w:p w:rsidR="00F42F10" w:rsidRPr="004271B5" w:rsidRDefault="00F42F10" w:rsidP="001E2B32">
      <w:pPr>
        <w:rPr>
          <w:sz w:val="24"/>
        </w:rPr>
      </w:pPr>
      <w:r w:rsidRPr="004271B5">
        <w:rPr>
          <w:sz w:val="24"/>
        </w:rPr>
        <w:t xml:space="preserve">     Từ </w:t>
      </w:r>
      <w:r w:rsidRPr="004271B5">
        <w:rPr>
          <w:position w:val="-24"/>
          <w:sz w:val="24"/>
        </w:rPr>
        <w:object w:dxaOrig="920" w:dyaOrig="620">
          <v:shape id="_x0000_i1057" type="#_x0000_t75" style="width:45.75pt;height:30.75pt" o:ole="">
            <v:imagedata r:id="rId68" o:title=""/>
          </v:shape>
          <o:OLEObject Type="Embed" ProgID="Equation.DSMT4" ShapeID="_x0000_i1057" DrawAspect="Content" ObjectID="_1691522050" r:id="rId69"/>
        </w:object>
      </w:r>
      <w:r w:rsidRPr="004271B5">
        <w:rPr>
          <w:sz w:val="24"/>
        </w:rPr>
        <w:t xml:space="preserve"> ta có: </w:t>
      </w:r>
      <w:r w:rsidR="00415CCC" w:rsidRPr="004271B5">
        <w:rPr>
          <w:position w:val="-24"/>
          <w:sz w:val="24"/>
        </w:rPr>
        <w:object w:dxaOrig="2020" w:dyaOrig="620">
          <v:shape id="_x0000_i1058" type="#_x0000_t75" style="width:101.25pt;height:30.75pt" o:ole="">
            <v:imagedata r:id="rId70" o:title=""/>
          </v:shape>
          <o:OLEObject Type="Embed" ProgID="Equation.DSMT4" ShapeID="_x0000_i1058" DrawAspect="Content" ObjectID="_1691522051" r:id="rId71"/>
        </w:object>
      </w:r>
      <w:r w:rsidRPr="004271B5">
        <w:rPr>
          <w:sz w:val="24"/>
        </w:rPr>
        <w:t xml:space="preserve"> </w:t>
      </w:r>
      <w:r w:rsidR="00415CCC" w:rsidRPr="004271B5">
        <w:rPr>
          <w:sz w:val="24"/>
        </w:rPr>
        <w:t>.</w:t>
      </w:r>
    </w:p>
    <w:p w:rsidR="00415CCC" w:rsidRPr="004271B5" w:rsidRDefault="00415CCC" w:rsidP="001E2B32">
      <w:pPr>
        <w:rPr>
          <w:sz w:val="24"/>
        </w:rPr>
      </w:pPr>
      <w:r w:rsidRPr="004271B5">
        <w:rPr>
          <w:sz w:val="24"/>
        </w:rPr>
        <w:t xml:space="preserve">      Lập tỉ số: </w:t>
      </w:r>
      <w:r w:rsidR="00913951" w:rsidRPr="004271B5">
        <w:rPr>
          <w:position w:val="-32"/>
          <w:sz w:val="24"/>
        </w:rPr>
        <w:object w:dxaOrig="1960" w:dyaOrig="800">
          <v:shape id="_x0000_i1059" type="#_x0000_t75" style="width:98.25pt;height:39.75pt" o:ole="">
            <v:imagedata r:id="rId72" o:title=""/>
          </v:shape>
          <o:OLEObject Type="Embed" ProgID="Equation.DSMT4" ShapeID="_x0000_i1059" DrawAspect="Content" ObjectID="_1691522052" r:id="rId73"/>
        </w:object>
      </w:r>
      <w:r w:rsidRPr="004271B5">
        <w:rPr>
          <w:sz w:val="24"/>
        </w:rPr>
        <w:t xml:space="preserve"> </w:t>
      </w:r>
      <w:r w:rsidR="00913951" w:rsidRPr="004271B5">
        <w:rPr>
          <w:sz w:val="24"/>
        </w:rPr>
        <w:t xml:space="preserve">Vậy </w:t>
      </w:r>
      <w:r w:rsidR="00913951" w:rsidRPr="004271B5">
        <w:rPr>
          <w:position w:val="-12"/>
          <w:sz w:val="24"/>
        </w:rPr>
        <w:object w:dxaOrig="859" w:dyaOrig="360">
          <v:shape id="_x0000_i1060" type="#_x0000_t75" style="width:42.75pt;height:18pt" o:ole="">
            <v:imagedata r:id="rId74" o:title=""/>
          </v:shape>
          <o:OLEObject Type="Embed" ProgID="Equation.DSMT4" ShapeID="_x0000_i1060" DrawAspect="Content" ObjectID="_1691522053" r:id="rId75"/>
        </w:object>
      </w:r>
      <w:r w:rsidR="00913951" w:rsidRPr="004271B5">
        <w:rPr>
          <w:sz w:val="24"/>
        </w:rPr>
        <w:t xml:space="preserve"> </w:t>
      </w:r>
    </w:p>
    <w:p w:rsidR="00913951" w:rsidRPr="004271B5" w:rsidRDefault="00913951" w:rsidP="001E2B32">
      <w:pPr>
        <w:rPr>
          <w:sz w:val="24"/>
        </w:rPr>
      </w:pPr>
      <w:r w:rsidRPr="004271B5">
        <w:rPr>
          <w:sz w:val="24"/>
        </w:rPr>
        <w:t xml:space="preserve">      Vận tốc các vật khi chạm đất: </w:t>
      </w:r>
      <w:r w:rsidR="00A43BA0" w:rsidRPr="004271B5">
        <w:rPr>
          <w:position w:val="-12"/>
          <w:sz w:val="24"/>
        </w:rPr>
        <w:object w:dxaOrig="1560" w:dyaOrig="360">
          <v:shape id="_x0000_i1061" type="#_x0000_t75" style="width:78pt;height:18pt" o:ole="">
            <v:imagedata r:id="rId76" o:title=""/>
          </v:shape>
          <o:OLEObject Type="Embed" ProgID="Equation.DSMT4" ShapeID="_x0000_i1061" DrawAspect="Content" ObjectID="_1691522054" r:id="rId77"/>
        </w:object>
      </w:r>
      <w:r w:rsidR="00A43BA0" w:rsidRPr="004271B5">
        <w:rPr>
          <w:sz w:val="24"/>
        </w:rPr>
        <w:t>.</w:t>
      </w:r>
    </w:p>
    <w:p w:rsidR="00A43BA0" w:rsidRPr="004271B5" w:rsidRDefault="00A43BA0" w:rsidP="001E2B32">
      <w:pPr>
        <w:rPr>
          <w:sz w:val="24"/>
        </w:rPr>
      </w:pPr>
      <w:r w:rsidRPr="004271B5">
        <w:rPr>
          <w:sz w:val="24"/>
        </w:rPr>
        <w:t xml:space="preserve">      Lập tỉ số: </w:t>
      </w:r>
      <w:r w:rsidR="00341851" w:rsidRPr="004271B5">
        <w:rPr>
          <w:position w:val="-30"/>
          <w:sz w:val="24"/>
        </w:rPr>
        <w:object w:dxaOrig="2220" w:dyaOrig="680">
          <v:shape id="_x0000_i1062" type="#_x0000_t75" style="width:111pt;height:33.75pt" o:ole="">
            <v:imagedata r:id="rId78" o:title=""/>
          </v:shape>
          <o:OLEObject Type="Embed" ProgID="Equation.DSMT4" ShapeID="_x0000_i1062" DrawAspect="Content" ObjectID="_1691522055" r:id="rId79"/>
        </w:object>
      </w:r>
      <w:r w:rsidRPr="004271B5">
        <w:rPr>
          <w:sz w:val="24"/>
        </w:rPr>
        <w:t xml:space="preserve"> </w:t>
      </w:r>
    </w:p>
    <w:p w:rsidR="00341851" w:rsidRPr="004271B5" w:rsidRDefault="00341851" w:rsidP="001E2B32">
      <w:pPr>
        <w:rPr>
          <w:sz w:val="24"/>
        </w:rPr>
      </w:pPr>
      <w:r w:rsidRPr="00B70B63">
        <w:rPr>
          <w:b/>
          <w:sz w:val="24"/>
        </w:rPr>
        <w:t>6.</w:t>
      </w:r>
      <w:r w:rsidRPr="004271B5">
        <w:rPr>
          <w:sz w:val="24"/>
        </w:rPr>
        <w:t xml:space="preserve"> Chọn chiều dương hướng xuống.</w:t>
      </w:r>
    </w:p>
    <w:p w:rsidR="00341851" w:rsidRPr="004271B5" w:rsidRDefault="00341851" w:rsidP="001E2B32">
      <w:pPr>
        <w:rPr>
          <w:sz w:val="24"/>
        </w:rPr>
      </w:pPr>
      <w:r w:rsidRPr="004271B5">
        <w:rPr>
          <w:sz w:val="24"/>
        </w:rPr>
        <w:t xml:space="preserve">     b) Quãng đường rơi trong </w:t>
      </w:r>
      <w:r w:rsidRPr="004271B5">
        <w:rPr>
          <w:position w:val="-6"/>
          <w:sz w:val="24"/>
        </w:rPr>
        <w:object w:dxaOrig="200" w:dyaOrig="220">
          <v:shape id="_x0000_i1063" type="#_x0000_t75" style="width:9.75pt;height:11.25pt" o:ole="">
            <v:imagedata r:id="rId80" o:title=""/>
          </v:shape>
          <o:OLEObject Type="Embed" ProgID="Equation.DSMT4" ShapeID="_x0000_i1063" DrawAspect="Content" ObjectID="_1691522056" r:id="rId81"/>
        </w:object>
      </w:r>
      <w:r w:rsidRPr="004271B5">
        <w:rPr>
          <w:sz w:val="24"/>
        </w:rPr>
        <w:t xml:space="preserve"> giây đầu tiên: </w:t>
      </w:r>
      <w:r w:rsidR="00F77331" w:rsidRPr="004271B5">
        <w:rPr>
          <w:position w:val="-24"/>
          <w:sz w:val="24"/>
        </w:rPr>
        <w:object w:dxaOrig="1040" w:dyaOrig="620">
          <v:shape id="_x0000_i1064" type="#_x0000_t75" style="width:51.75pt;height:30.75pt" o:ole="">
            <v:imagedata r:id="rId82" o:title=""/>
          </v:shape>
          <o:OLEObject Type="Embed" ProgID="Equation.DSMT4" ShapeID="_x0000_i1064" DrawAspect="Content" ObjectID="_1691522057" r:id="rId83"/>
        </w:object>
      </w:r>
      <w:r w:rsidRPr="004271B5">
        <w:rPr>
          <w:sz w:val="24"/>
        </w:rPr>
        <w:t xml:space="preserve"> </w:t>
      </w:r>
    </w:p>
    <w:p w:rsidR="00F77331" w:rsidRPr="004271B5" w:rsidRDefault="00F77331" w:rsidP="001E2B32">
      <w:pPr>
        <w:rPr>
          <w:sz w:val="24"/>
        </w:rPr>
      </w:pPr>
      <w:r w:rsidRPr="004271B5">
        <w:rPr>
          <w:sz w:val="24"/>
        </w:rPr>
        <w:lastRenderedPageBreak/>
        <w:t xml:space="preserve">         Quãng đường rơi trong </w:t>
      </w:r>
      <w:r w:rsidRPr="004271B5">
        <w:rPr>
          <w:position w:val="-6"/>
          <w:sz w:val="24"/>
        </w:rPr>
        <w:object w:dxaOrig="480" w:dyaOrig="279">
          <v:shape id="_x0000_i1065" type="#_x0000_t75" style="width:24pt;height:14.25pt" o:ole="">
            <v:imagedata r:id="rId84" o:title=""/>
          </v:shape>
          <o:OLEObject Type="Embed" ProgID="Equation.DSMT4" ShapeID="_x0000_i1065" DrawAspect="Content" ObjectID="_1691522058" r:id="rId85"/>
        </w:object>
      </w:r>
      <w:r w:rsidRPr="004271B5">
        <w:rPr>
          <w:sz w:val="24"/>
        </w:rPr>
        <w:t xml:space="preserve"> giây đầu tiên: </w:t>
      </w:r>
      <w:r w:rsidRPr="004271B5">
        <w:rPr>
          <w:position w:val="-24"/>
          <w:sz w:val="24"/>
        </w:rPr>
        <w:object w:dxaOrig="1640" w:dyaOrig="620">
          <v:shape id="_x0000_i1066" type="#_x0000_t75" style="width:81.75pt;height:30.75pt" o:ole="">
            <v:imagedata r:id="rId86" o:title=""/>
          </v:shape>
          <o:OLEObject Type="Embed" ProgID="Equation.DSMT4" ShapeID="_x0000_i1066" DrawAspect="Content" ObjectID="_1691522059" r:id="rId87"/>
        </w:object>
      </w:r>
    </w:p>
    <w:p w:rsidR="00F77331" w:rsidRPr="004271B5" w:rsidRDefault="00F77331" w:rsidP="001E2B32">
      <w:pPr>
        <w:rPr>
          <w:sz w:val="24"/>
        </w:rPr>
      </w:pPr>
      <w:r w:rsidRPr="004271B5">
        <w:rPr>
          <w:sz w:val="24"/>
        </w:rPr>
        <w:t xml:space="preserve">         Quãng đường rơi trong giây</w:t>
      </w:r>
      <w:r w:rsidR="00AD5458" w:rsidRPr="004271B5">
        <w:rPr>
          <w:sz w:val="24"/>
        </w:rPr>
        <w:t xml:space="preserve"> thứ </w:t>
      </w:r>
      <w:r w:rsidR="00AD5458" w:rsidRPr="004271B5">
        <w:rPr>
          <w:position w:val="-6"/>
          <w:sz w:val="24"/>
        </w:rPr>
        <w:object w:dxaOrig="200" w:dyaOrig="220">
          <v:shape id="_x0000_i1067" type="#_x0000_t75" style="width:9.75pt;height:11.25pt" o:ole="">
            <v:imagedata r:id="rId80" o:title=""/>
          </v:shape>
          <o:OLEObject Type="Embed" ProgID="Equation.DSMT4" ShapeID="_x0000_i1067" DrawAspect="Content" ObjectID="_1691522060" r:id="rId88"/>
        </w:object>
      </w:r>
      <w:r w:rsidR="00AD5458" w:rsidRPr="004271B5">
        <w:rPr>
          <w:sz w:val="24"/>
        </w:rPr>
        <w:t xml:space="preserve">: </w:t>
      </w:r>
    </w:p>
    <w:p w:rsidR="00AD5458" w:rsidRPr="004271B5" w:rsidRDefault="00AD5458" w:rsidP="001E2B32">
      <w:pPr>
        <w:rPr>
          <w:sz w:val="24"/>
        </w:rPr>
      </w:pPr>
      <w:r w:rsidRPr="004271B5">
        <w:rPr>
          <w:sz w:val="24"/>
        </w:rPr>
        <w:t xml:space="preserve">                          </w:t>
      </w:r>
      <w:r w:rsidR="004631EA" w:rsidRPr="004271B5">
        <w:rPr>
          <w:position w:val="-24"/>
          <w:sz w:val="24"/>
        </w:rPr>
        <w:object w:dxaOrig="4400" w:dyaOrig="660">
          <v:shape id="_x0000_i1068" type="#_x0000_t75" style="width:219.75pt;height:33pt" o:ole="">
            <v:imagedata r:id="rId89" o:title=""/>
          </v:shape>
          <o:OLEObject Type="Embed" ProgID="Equation.DSMT4" ShapeID="_x0000_i1068" DrawAspect="Content" ObjectID="_1691522061" r:id="rId90"/>
        </w:object>
      </w:r>
      <w:r w:rsidRPr="004271B5">
        <w:rPr>
          <w:sz w:val="24"/>
        </w:rPr>
        <w:t xml:space="preserve"> </w:t>
      </w:r>
    </w:p>
    <w:p w:rsidR="004631EA" w:rsidRPr="004271B5" w:rsidRDefault="004631EA" w:rsidP="001E2B32">
      <w:pPr>
        <w:rPr>
          <w:sz w:val="24"/>
        </w:rPr>
      </w:pPr>
      <w:r w:rsidRPr="004271B5">
        <w:rPr>
          <w:sz w:val="24"/>
        </w:rPr>
        <w:t xml:space="preserve">          Áp dụng với </w:t>
      </w:r>
      <w:r w:rsidR="00296802" w:rsidRPr="004271B5">
        <w:rPr>
          <w:position w:val="-24"/>
          <w:sz w:val="24"/>
        </w:rPr>
        <w:object w:dxaOrig="2860" w:dyaOrig="660">
          <v:shape id="_x0000_i1069" type="#_x0000_t75" style="width:143.25pt;height:33pt" o:ole="">
            <v:imagedata r:id="rId91" o:title=""/>
          </v:shape>
          <o:OLEObject Type="Embed" ProgID="Equation.DSMT4" ShapeID="_x0000_i1069" DrawAspect="Content" ObjectID="_1691522062" r:id="rId92"/>
        </w:object>
      </w:r>
      <w:r w:rsidR="00296802" w:rsidRPr="004271B5">
        <w:rPr>
          <w:sz w:val="24"/>
        </w:rPr>
        <w:t>m.</w:t>
      </w:r>
    </w:p>
    <w:p w:rsidR="00296802" w:rsidRPr="004271B5" w:rsidRDefault="00296802" w:rsidP="001E2B32">
      <w:pPr>
        <w:rPr>
          <w:sz w:val="24"/>
        </w:rPr>
      </w:pPr>
      <w:r w:rsidRPr="00B70B63">
        <w:rPr>
          <w:b/>
          <w:sz w:val="24"/>
        </w:rPr>
        <w:t>7.</w:t>
      </w:r>
      <w:r w:rsidRPr="004271B5">
        <w:rPr>
          <w:sz w:val="24"/>
        </w:rPr>
        <w:t xml:space="preserve"> Chọn trục Oy hướng thẳng đứng xuống dưới, gốc O trùng với điểm buông vật thứ nhất, gốc thời gian là lúc buông vật thứ nhất.</w:t>
      </w:r>
      <w:r w:rsidR="00223DB4" w:rsidRPr="004271B5">
        <w:rPr>
          <w:sz w:val="24"/>
        </w:rPr>
        <w:t xml:space="preserve"> </w:t>
      </w:r>
    </w:p>
    <w:p w:rsidR="004A1C07" w:rsidRPr="004271B5" w:rsidRDefault="004A1C07" w:rsidP="001E2B32">
      <w:pPr>
        <w:rPr>
          <w:sz w:val="24"/>
        </w:rPr>
      </w:pPr>
      <w:r w:rsidRPr="004271B5">
        <w:rPr>
          <w:sz w:val="24"/>
        </w:rPr>
        <w:t xml:space="preserve">    Các phương trình tọa độ là:</w:t>
      </w:r>
    </w:p>
    <w:p w:rsidR="004A1C07" w:rsidRPr="004271B5" w:rsidRDefault="004A1C07" w:rsidP="001E2B32">
      <w:pPr>
        <w:rPr>
          <w:sz w:val="24"/>
        </w:rPr>
      </w:pPr>
      <w:r w:rsidRPr="004271B5">
        <w:rPr>
          <w:sz w:val="24"/>
        </w:rPr>
        <w:t xml:space="preserve">       * Vật thứ nhất: </w:t>
      </w:r>
      <w:r w:rsidRPr="004271B5">
        <w:rPr>
          <w:position w:val="-12"/>
          <w:sz w:val="24"/>
        </w:rPr>
        <w:object w:dxaOrig="780" w:dyaOrig="380">
          <v:shape id="_x0000_i1070" type="#_x0000_t75" style="width:39pt;height:18.75pt" o:ole="">
            <v:imagedata r:id="rId93" o:title=""/>
          </v:shape>
          <o:OLEObject Type="Embed" ProgID="Equation.DSMT4" ShapeID="_x0000_i1070" DrawAspect="Content" ObjectID="_1691522063" r:id="rId94"/>
        </w:object>
      </w:r>
      <w:r w:rsidRPr="004271B5">
        <w:rPr>
          <w:sz w:val="24"/>
        </w:rPr>
        <w:t>(m);</w:t>
      </w:r>
      <w:r w:rsidR="004A1407" w:rsidRPr="004271B5">
        <w:rPr>
          <w:sz w:val="24"/>
        </w:rPr>
        <w:t xml:space="preserve">* Vật thứ hai: </w:t>
      </w:r>
      <w:r w:rsidR="004A1407" w:rsidRPr="004271B5">
        <w:rPr>
          <w:position w:val="-14"/>
          <w:sz w:val="24"/>
        </w:rPr>
        <w:object w:dxaOrig="1840" w:dyaOrig="440">
          <v:shape id="_x0000_i1071" type="#_x0000_t75" style="width:92.25pt;height:21.75pt" o:ole="">
            <v:imagedata r:id="rId95" o:title=""/>
          </v:shape>
          <o:OLEObject Type="Embed" ProgID="Equation.DSMT4" ShapeID="_x0000_i1071" DrawAspect="Content" ObjectID="_1691522064" r:id="rId96"/>
        </w:object>
      </w:r>
      <w:r w:rsidR="004A1407" w:rsidRPr="004271B5">
        <w:rPr>
          <w:sz w:val="24"/>
        </w:rPr>
        <w:t>(m).</w:t>
      </w:r>
    </w:p>
    <w:p w:rsidR="007C1080" w:rsidRPr="004271B5" w:rsidRDefault="004A1407" w:rsidP="001E2B32">
      <w:pPr>
        <w:rPr>
          <w:sz w:val="24"/>
        </w:rPr>
      </w:pPr>
      <w:r w:rsidRPr="004271B5">
        <w:rPr>
          <w:sz w:val="24"/>
        </w:rPr>
        <w:t xml:space="preserve">    Khi</w:t>
      </w:r>
      <w:r w:rsidR="007C1080" w:rsidRPr="004271B5">
        <w:rPr>
          <w:sz w:val="24"/>
        </w:rPr>
        <w:t xml:space="preserve"> hai vật chạm nhau: </w:t>
      </w:r>
      <w:r w:rsidR="007C1080" w:rsidRPr="004271B5">
        <w:rPr>
          <w:position w:val="-14"/>
          <w:sz w:val="24"/>
        </w:rPr>
        <w:object w:dxaOrig="2820" w:dyaOrig="440">
          <v:shape id="_x0000_i1072" type="#_x0000_t75" style="width:141pt;height:21.75pt" o:ole="">
            <v:imagedata r:id="rId97" o:title=""/>
          </v:shape>
          <o:OLEObject Type="Embed" ProgID="Equation.DSMT4" ShapeID="_x0000_i1072" DrawAspect="Content" ObjectID="_1691522065" r:id="rId98"/>
        </w:object>
      </w:r>
      <w:r w:rsidR="007C1080" w:rsidRPr="004271B5">
        <w:rPr>
          <w:sz w:val="24"/>
        </w:rPr>
        <w:t xml:space="preserve"> </w:t>
      </w:r>
    </w:p>
    <w:p w:rsidR="007C1080" w:rsidRPr="004271B5" w:rsidRDefault="007C1080" w:rsidP="001E2B32">
      <w:pPr>
        <w:rPr>
          <w:sz w:val="24"/>
        </w:rPr>
      </w:pPr>
      <w:r w:rsidRPr="004271B5">
        <w:rPr>
          <w:sz w:val="24"/>
        </w:rPr>
        <w:t xml:space="preserve">                                        </w:t>
      </w:r>
      <w:r w:rsidR="005B4D02" w:rsidRPr="004271B5">
        <w:rPr>
          <w:position w:val="-10"/>
          <w:sz w:val="24"/>
        </w:rPr>
        <w:object w:dxaOrig="3400" w:dyaOrig="360">
          <v:shape id="_x0000_i1073" type="#_x0000_t75" style="width:170.25pt;height:18pt" o:ole="">
            <v:imagedata r:id="rId99" o:title=""/>
          </v:shape>
          <o:OLEObject Type="Embed" ProgID="Equation.DSMT4" ShapeID="_x0000_i1073" DrawAspect="Content" ObjectID="_1691522066" r:id="rId100"/>
        </w:object>
      </w:r>
      <w:r w:rsidR="005B4D02" w:rsidRPr="004271B5">
        <w:rPr>
          <w:sz w:val="24"/>
        </w:rPr>
        <w:t>s.</w:t>
      </w:r>
      <w:r w:rsidR="004A1407" w:rsidRPr="004271B5">
        <w:rPr>
          <w:sz w:val="24"/>
        </w:rPr>
        <w:t xml:space="preserve"> </w:t>
      </w:r>
    </w:p>
    <w:p w:rsidR="004A1407" w:rsidRPr="004271B5" w:rsidRDefault="005B4D02" w:rsidP="001E2B32">
      <w:pPr>
        <w:rPr>
          <w:sz w:val="24"/>
        </w:rPr>
      </w:pPr>
      <w:r w:rsidRPr="004271B5">
        <w:rPr>
          <w:sz w:val="24"/>
        </w:rPr>
        <w:t xml:space="preserve">    Vậy </w:t>
      </w:r>
      <w:r w:rsidR="004A1407" w:rsidRPr="004271B5">
        <w:rPr>
          <w:sz w:val="24"/>
        </w:rPr>
        <w:t>hai vật chạm nhau sau 1,7s kể từ lúc vật thứ nhất được buông rơi.</w:t>
      </w:r>
    </w:p>
    <w:p w:rsidR="005B4D02" w:rsidRPr="004271B5" w:rsidRDefault="005B4D02" w:rsidP="001E2B32">
      <w:pPr>
        <w:rPr>
          <w:sz w:val="24"/>
        </w:rPr>
      </w:pPr>
      <w:r w:rsidRPr="004271B5">
        <w:rPr>
          <w:sz w:val="24"/>
        </w:rPr>
        <w:t xml:space="preserve">    Vận tốc của vật thứ nhất: </w:t>
      </w:r>
      <w:r w:rsidR="00AF69A5" w:rsidRPr="004271B5">
        <w:rPr>
          <w:position w:val="-10"/>
          <w:sz w:val="24"/>
        </w:rPr>
        <w:object w:dxaOrig="1920" w:dyaOrig="320">
          <v:shape id="_x0000_i1074" type="#_x0000_t75" style="width:96pt;height:15.75pt" o:ole="">
            <v:imagedata r:id="rId101" o:title=""/>
          </v:shape>
          <o:OLEObject Type="Embed" ProgID="Equation.DSMT4" ShapeID="_x0000_i1074" DrawAspect="Content" ObjectID="_1691522067" r:id="rId102"/>
        </w:object>
      </w:r>
      <w:r w:rsidR="00AF69A5" w:rsidRPr="004271B5">
        <w:rPr>
          <w:sz w:val="24"/>
        </w:rPr>
        <w:t>m/s.</w:t>
      </w:r>
    </w:p>
    <w:p w:rsidR="00AF69A5" w:rsidRPr="004271B5" w:rsidRDefault="00AF69A5" w:rsidP="001E2B32">
      <w:pPr>
        <w:rPr>
          <w:sz w:val="24"/>
        </w:rPr>
      </w:pPr>
      <w:r w:rsidRPr="00B70B63">
        <w:rPr>
          <w:b/>
          <w:sz w:val="24"/>
        </w:rPr>
        <w:t>8.</w:t>
      </w:r>
      <w:r w:rsidRPr="004271B5">
        <w:rPr>
          <w:sz w:val="24"/>
        </w:rPr>
        <w:t xml:space="preserve"> Ta biết trong chuyển động thẳng nhanh dần đều</w:t>
      </w:r>
      <w:r w:rsidR="00BA309A" w:rsidRPr="004271B5">
        <w:rPr>
          <w:sz w:val="24"/>
        </w:rPr>
        <w:t xml:space="preserve"> không có vận tốc đầu, quãng đường đi được trong những khoảng thời gian bằng nhau liên tiếp tỉ lệ với các số lẻ liên tiếp 1, 3, 5,... Theo đó khoảng cách giữa các giọt nước kế tiếp phải chia khoảng cách 9m</w:t>
      </w:r>
      <w:r w:rsidR="00463CA5" w:rsidRPr="004271B5">
        <w:rPr>
          <w:sz w:val="24"/>
        </w:rPr>
        <w:t xml:space="preserve"> thành 3 đoạn theo tỉ lệ 1:3:5 do đó</w:t>
      </w:r>
      <w:r w:rsidR="004114B3" w:rsidRPr="004271B5">
        <w:rPr>
          <w:sz w:val="24"/>
        </w:rPr>
        <w:t xml:space="preserve"> khoảng cách giữa </w:t>
      </w:r>
      <w:r w:rsidR="008F11A6" w:rsidRPr="004271B5">
        <w:rPr>
          <w:sz w:val="24"/>
        </w:rPr>
        <w:t>các giọt nước lần lượt là 1m, 3m và 5m.</w:t>
      </w:r>
      <w:r w:rsidR="00463CA5" w:rsidRPr="004271B5">
        <w:rPr>
          <w:sz w:val="24"/>
        </w:rPr>
        <w:t xml:space="preserve"> </w:t>
      </w:r>
    </w:p>
    <w:p w:rsidR="004A1407" w:rsidRPr="004271B5" w:rsidRDefault="004A1407" w:rsidP="001E2B32">
      <w:pPr>
        <w:rPr>
          <w:sz w:val="24"/>
        </w:rPr>
      </w:pPr>
      <w:r w:rsidRPr="004271B5">
        <w:rPr>
          <w:sz w:val="24"/>
        </w:rPr>
        <w:t xml:space="preserve"> </w:t>
      </w:r>
    </w:p>
    <w:sectPr w:rsidR="004A1407" w:rsidRPr="004271B5" w:rsidSect="00EC61E0">
      <w:headerReference w:type="default" r:id="rId103"/>
      <w:footerReference w:type="default" r:id="rId104"/>
      <w:pgSz w:w="11907" w:h="16840" w:code="9"/>
      <w:pgMar w:top="724" w:right="851" w:bottom="1134" w:left="1701" w:header="54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1298" w:rsidRDefault="00E51298">
      <w:r>
        <w:separator/>
      </w:r>
    </w:p>
  </w:endnote>
  <w:endnote w:type="continuationSeparator" w:id="0">
    <w:p w:rsidR="00E51298" w:rsidRDefault="00E51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61E0" w:rsidRPr="00EC61E0" w:rsidRDefault="00EC61E0" w:rsidP="00EC61E0">
    <w:pPr>
      <w:tabs>
        <w:tab w:val="center" w:pos="4680"/>
        <w:tab w:val="right" w:pos="9360"/>
        <w:tab w:val="right" w:pos="10348"/>
      </w:tabs>
      <w:spacing w:before="120" w:after="120"/>
      <w:jc w:val="center"/>
      <w:rPr>
        <w:rFonts w:eastAsia="Arial"/>
        <w:color w:val="000000"/>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1298" w:rsidRDefault="00E51298">
      <w:r>
        <w:separator/>
      </w:r>
    </w:p>
  </w:footnote>
  <w:footnote w:type="continuationSeparator" w:id="0">
    <w:p w:rsidR="00E51298" w:rsidRDefault="00E512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61E0" w:rsidRDefault="00EC61E0" w:rsidP="00EC61E0">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3E9"/>
    <w:rsid w:val="00012043"/>
    <w:rsid w:val="000364A0"/>
    <w:rsid w:val="00044FB6"/>
    <w:rsid w:val="000564EF"/>
    <w:rsid w:val="000573E9"/>
    <w:rsid w:val="000C1644"/>
    <w:rsid w:val="000C7C12"/>
    <w:rsid w:val="001252B5"/>
    <w:rsid w:val="001653E6"/>
    <w:rsid w:val="0016622A"/>
    <w:rsid w:val="001E2B32"/>
    <w:rsid w:val="001F0AB0"/>
    <w:rsid w:val="00223630"/>
    <w:rsid w:val="00223DB4"/>
    <w:rsid w:val="00265976"/>
    <w:rsid w:val="00277E7D"/>
    <w:rsid w:val="00296802"/>
    <w:rsid w:val="002C5010"/>
    <w:rsid w:val="00321FA5"/>
    <w:rsid w:val="00332A44"/>
    <w:rsid w:val="00341851"/>
    <w:rsid w:val="00355DF4"/>
    <w:rsid w:val="003C4F4A"/>
    <w:rsid w:val="003C5059"/>
    <w:rsid w:val="004114B3"/>
    <w:rsid w:val="00415CCC"/>
    <w:rsid w:val="00426BEF"/>
    <w:rsid w:val="004271B5"/>
    <w:rsid w:val="00450B69"/>
    <w:rsid w:val="004631EA"/>
    <w:rsid w:val="00463CA5"/>
    <w:rsid w:val="00472688"/>
    <w:rsid w:val="004819C4"/>
    <w:rsid w:val="004A1407"/>
    <w:rsid w:val="004A1C07"/>
    <w:rsid w:val="004B5CC3"/>
    <w:rsid w:val="00550270"/>
    <w:rsid w:val="005A50C5"/>
    <w:rsid w:val="005B4D02"/>
    <w:rsid w:val="0060495B"/>
    <w:rsid w:val="00662C2B"/>
    <w:rsid w:val="006903E1"/>
    <w:rsid w:val="006A4576"/>
    <w:rsid w:val="006F7866"/>
    <w:rsid w:val="00726B0A"/>
    <w:rsid w:val="00741F2E"/>
    <w:rsid w:val="00761E9D"/>
    <w:rsid w:val="0079109D"/>
    <w:rsid w:val="007C1080"/>
    <w:rsid w:val="0086783A"/>
    <w:rsid w:val="0089587F"/>
    <w:rsid w:val="008D6CE4"/>
    <w:rsid w:val="008F11A6"/>
    <w:rsid w:val="008F55EA"/>
    <w:rsid w:val="00905983"/>
    <w:rsid w:val="00913951"/>
    <w:rsid w:val="00940397"/>
    <w:rsid w:val="00946F6E"/>
    <w:rsid w:val="00A3205E"/>
    <w:rsid w:val="00A43BA0"/>
    <w:rsid w:val="00AA3FFD"/>
    <w:rsid w:val="00AB6FDE"/>
    <w:rsid w:val="00AD3769"/>
    <w:rsid w:val="00AD5458"/>
    <w:rsid w:val="00AD60A3"/>
    <w:rsid w:val="00AF69A5"/>
    <w:rsid w:val="00B17CF8"/>
    <w:rsid w:val="00B45237"/>
    <w:rsid w:val="00B61670"/>
    <w:rsid w:val="00B70B63"/>
    <w:rsid w:val="00BA309A"/>
    <w:rsid w:val="00BB7E4C"/>
    <w:rsid w:val="00BC6A2B"/>
    <w:rsid w:val="00BE0654"/>
    <w:rsid w:val="00BE1470"/>
    <w:rsid w:val="00BF42A7"/>
    <w:rsid w:val="00C428A0"/>
    <w:rsid w:val="00CD15C8"/>
    <w:rsid w:val="00D66A47"/>
    <w:rsid w:val="00DA0FE6"/>
    <w:rsid w:val="00DB44C0"/>
    <w:rsid w:val="00E060D2"/>
    <w:rsid w:val="00E31433"/>
    <w:rsid w:val="00E51298"/>
    <w:rsid w:val="00EC3A8D"/>
    <w:rsid w:val="00EC4FE6"/>
    <w:rsid w:val="00EC61E0"/>
    <w:rsid w:val="00F421DF"/>
    <w:rsid w:val="00F42F10"/>
    <w:rsid w:val="00F77331"/>
    <w:rsid w:val="00FE01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0573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1E2B32"/>
    <w:pPr>
      <w:tabs>
        <w:tab w:val="center" w:pos="4680"/>
        <w:tab w:val="right" w:pos="9360"/>
      </w:tabs>
    </w:pPr>
  </w:style>
  <w:style w:type="paragraph" w:styleId="Footer">
    <w:name w:val="footer"/>
    <w:basedOn w:val="Normal"/>
    <w:link w:val="FooterChar"/>
    <w:uiPriority w:val="99"/>
    <w:rsid w:val="00B70B63"/>
    <w:pPr>
      <w:tabs>
        <w:tab w:val="center" w:pos="4320"/>
        <w:tab w:val="right" w:pos="8640"/>
      </w:tabs>
    </w:pPr>
  </w:style>
  <w:style w:type="character" w:styleId="PageNumber">
    <w:name w:val="page number"/>
    <w:basedOn w:val="DefaultParagraphFont"/>
    <w:rsid w:val="00B70B63"/>
  </w:style>
  <w:style w:type="paragraph" w:styleId="Header">
    <w:name w:val="header"/>
    <w:basedOn w:val="Normal"/>
    <w:link w:val="HeaderChar"/>
    <w:rsid w:val="00761E9D"/>
    <w:pPr>
      <w:tabs>
        <w:tab w:val="center" w:pos="4680"/>
        <w:tab w:val="right" w:pos="9360"/>
      </w:tabs>
    </w:pPr>
  </w:style>
  <w:style w:type="character" w:customStyle="1" w:styleId="HeaderChar">
    <w:name w:val="Header Char"/>
    <w:link w:val="Header"/>
    <w:rsid w:val="00761E9D"/>
    <w:rPr>
      <w:sz w:val="28"/>
      <w:szCs w:val="24"/>
    </w:rPr>
  </w:style>
  <w:style w:type="character" w:customStyle="1" w:styleId="FooterChar">
    <w:name w:val="Footer Char"/>
    <w:link w:val="Footer"/>
    <w:uiPriority w:val="99"/>
    <w:rsid w:val="00761E9D"/>
    <w:rPr>
      <w:sz w:val="28"/>
      <w:szCs w:val="24"/>
    </w:rPr>
  </w:style>
  <w:style w:type="character" w:styleId="Hyperlink">
    <w:name w:val="Hyperlink"/>
    <w:uiPriority w:val="99"/>
    <w:unhideWhenUsed/>
    <w:rsid w:val="00761E9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0573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1E2B32"/>
    <w:pPr>
      <w:tabs>
        <w:tab w:val="center" w:pos="4680"/>
        <w:tab w:val="right" w:pos="9360"/>
      </w:tabs>
    </w:pPr>
  </w:style>
  <w:style w:type="paragraph" w:styleId="Footer">
    <w:name w:val="footer"/>
    <w:basedOn w:val="Normal"/>
    <w:link w:val="FooterChar"/>
    <w:uiPriority w:val="99"/>
    <w:rsid w:val="00B70B63"/>
    <w:pPr>
      <w:tabs>
        <w:tab w:val="center" w:pos="4320"/>
        <w:tab w:val="right" w:pos="8640"/>
      </w:tabs>
    </w:pPr>
  </w:style>
  <w:style w:type="character" w:styleId="PageNumber">
    <w:name w:val="page number"/>
    <w:basedOn w:val="DefaultParagraphFont"/>
    <w:rsid w:val="00B70B63"/>
  </w:style>
  <w:style w:type="paragraph" w:styleId="Header">
    <w:name w:val="header"/>
    <w:basedOn w:val="Normal"/>
    <w:link w:val="HeaderChar"/>
    <w:rsid w:val="00761E9D"/>
    <w:pPr>
      <w:tabs>
        <w:tab w:val="center" w:pos="4680"/>
        <w:tab w:val="right" w:pos="9360"/>
      </w:tabs>
    </w:pPr>
  </w:style>
  <w:style w:type="character" w:customStyle="1" w:styleId="HeaderChar">
    <w:name w:val="Header Char"/>
    <w:link w:val="Header"/>
    <w:rsid w:val="00761E9D"/>
    <w:rPr>
      <w:sz w:val="28"/>
      <w:szCs w:val="24"/>
    </w:rPr>
  </w:style>
  <w:style w:type="character" w:customStyle="1" w:styleId="FooterChar">
    <w:name w:val="Footer Char"/>
    <w:link w:val="Footer"/>
    <w:uiPriority w:val="99"/>
    <w:rsid w:val="00761E9D"/>
    <w:rPr>
      <w:sz w:val="28"/>
      <w:szCs w:val="24"/>
    </w:rPr>
  </w:style>
  <w:style w:type="character" w:styleId="Hyperlink">
    <w:name w:val="Hyperlink"/>
    <w:uiPriority w:val="99"/>
    <w:unhideWhenUsed/>
    <w:rsid w:val="00761E9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image" Target="media/image40.wmf"/><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oleObject" Target="embeddings/oleObject50.bin"/><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3.bin"/><Relationship Id="rId80" Type="http://schemas.openxmlformats.org/officeDocument/2006/relationships/image" Target="media/image36.wmf"/><Relationship Id="rId85" Type="http://schemas.openxmlformats.org/officeDocument/2006/relationships/oleObject" Target="embeddings/oleObject41.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7.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microsoft.com/office/2007/relationships/stylesWithEffects" Target="stylesWithEffect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8.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944</Words>
  <Characters>538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15:09:00Z</dcterms:created>
  <dcterms:modified xsi:type="dcterms:W3CDTF">2021-08-26T15:09:00Z</dcterms:modified>
</cp:coreProperties>
</file>